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4" r:id="rId3"/>
    <p:sldId id="315" r:id="rId4"/>
    <p:sldId id="316" r:id="rId5"/>
    <p:sldId id="285" r:id="rId6"/>
    <p:sldId id="286" r:id="rId7"/>
    <p:sldId id="287" r:id="rId8"/>
    <p:sldId id="318" r:id="rId9"/>
    <p:sldId id="320" r:id="rId10"/>
    <p:sldId id="322" r:id="rId11"/>
    <p:sldId id="323" r:id="rId12"/>
    <p:sldId id="324" r:id="rId13"/>
    <p:sldId id="325" r:id="rId14"/>
    <p:sldId id="339" r:id="rId15"/>
    <p:sldId id="326" r:id="rId16"/>
    <p:sldId id="328" r:id="rId17"/>
    <p:sldId id="329" r:id="rId18"/>
    <p:sldId id="334" r:id="rId19"/>
    <p:sldId id="335" r:id="rId20"/>
    <p:sldId id="337" r:id="rId21"/>
    <p:sldId id="338" r:id="rId22"/>
    <p:sldId id="306" r:id="rId23"/>
    <p:sldId id="300" r:id="rId24"/>
    <p:sldId id="284" r:id="rId25"/>
    <p:sldId id="331" r:id="rId26"/>
    <p:sldId id="332" r:id="rId27"/>
    <p:sldId id="333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51" autoAdjust="0"/>
    <p:restoredTop sz="83333" autoAdjust="0"/>
  </p:normalViewPr>
  <p:slideViewPr>
    <p:cSldViewPr snapToGrid="0">
      <p:cViewPr varScale="1">
        <p:scale>
          <a:sx n="76" d="100"/>
          <a:sy n="76" d="100"/>
        </p:scale>
        <p:origin x="480" y="3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3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6" Type="http://schemas.openxmlformats.org/officeDocument/2006/relationships/image" Target="../media/image26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7.wmf"/><Relationship Id="rId5" Type="http://schemas.openxmlformats.org/officeDocument/2006/relationships/image" Target="../media/image32.wmf"/><Relationship Id="rId10" Type="http://schemas.openxmlformats.org/officeDocument/2006/relationships/image" Target="../media/image36.wmf"/><Relationship Id="rId4" Type="http://schemas.openxmlformats.org/officeDocument/2006/relationships/image" Target="../media/image31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0.wmf"/><Relationship Id="rId7" Type="http://schemas.openxmlformats.org/officeDocument/2006/relationships/image" Target="../media/image41.wmf"/><Relationship Id="rId2" Type="http://schemas.openxmlformats.org/officeDocument/2006/relationships/image" Target="../media/image19.wmf"/><Relationship Id="rId1" Type="http://schemas.openxmlformats.org/officeDocument/2006/relationships/image" Target="../media/image32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45.wmf"/><Relationship Id="rId3" Type="http://schemas.openxmlformats.org/officeDocument/2006/relationships/image" Target="../media/image30.wmf"/><Relationship Id="rId7" Type="http://schemas.openxmlformats.org/officeDocument/2006/relationships/image" Target="../media/image41.wmf"/><Relationship Id="rId12" Type="http://schemas.openxmlformats.org/officeDocument/2006/relationships/image" Target="../media/image44.wmf"/><Relationship Id="rId2" Type="http://schemas.openxmlformats.org/officeDocument/2006/relationships/image" Target="../media/image19.wmf"/><Relationship Id="rId1" Type="http://schemas.openxmlformats.org/officeDocument/2006/relationships/image" Target="../media/image32.wmf"/><Relationship Id="rId6" Type="http://schemas.openxmlformats.org/officeDocument/2006/relationships/image" Target="../media/image40.wmf"/><Relationship Id="rId11" Type="http://schemas.openxmlformats.org/officeDocument/2006/relationships/image" Target="../media/image43.wmf"/><Relationship Id="rId5" Type="http://schemas.openxmlformats.org/officeDocument/2006/relationships/image" Target="../media/image39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38.wmf"/><Relationship Id="rId9" Type="http://schemas.openxmlformats.org/officeDocument/2006/relationships/image" Target="../media/image29.wmf"/><Relationship Id="rId1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60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59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0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610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0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190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0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911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0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211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0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548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0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775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0-Ma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189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0-Ma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17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0-Ma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738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0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090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0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058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4C6C7-3234-4A7A-A579-DCC501AEB785}" type="datetimeFigureOut">
              <a:rPr lang="en-US" smtClean="0"/>
              <a:t>30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410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wmf"/><Relationship Id="rId22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0.bin"/><Relationship Id="rId18" Type="http://schemas.openxmlformats.org/officeDocument/2006/relationships/image" Target="../media/image28.wmf"/><Relationship Id="rId26" Type="http://schemas.openxmlformats.org/officeDocument/2006/relationships/oleObject" Target="../embeddings/oleObject57.bin"/><Relationship Id="rId21" Type="http://schemas.openxmlformats.org/officeDocument/2006/relationships/oleObject" Target="../embeddings/oleObject54.bin"/><Relationship Id="rId34" Type="http://schemas.openxmlformats.org/officeDocument/2006/relationships/oleObject" Target="../embeddings/oleObject61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52.bin"/><Relationship Id="rId25" Type="http://schemas.openxmlformats.org/officeDocument/2006/relationships/image" Target="../media/image43.wmf"/><Relationship Id="rId33" Type="http://schemas.openxmlformats.org/officeDocument/2006/relationships/image" Target="../media/image47.wmf"/><Relationship Id="rId38" Type="http://schemas.openxmlformats.org/officeDocument/2006/relationships/oleObject" Target="../embeddings/oleObject6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.wmf"/><Relationship Id="rId20" Type="http://schemas.openxmlformats.org/officeDocument/2006/relationships/image" Target="../media/image29.wmf"/><Relationship Id="rId29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49.bin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37" Type="http://schemas.openxmlformats.org/officeDocument/2006/relationships/oleObject" Target="../embeddings/oleObject64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58.bin"/><Relationship Id="rId36" Type="http://schemas.openxmlformats.org/officeDocument/2006/relationships/oleObject" Target="../embeddings/oleObject63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53.bin"/><Relationship Id="rId31" Type="http://schemas.openxmlformats.org/officeDocument/2006/relationships/image" Target="../media/image46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0.wmf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59.bin"/><Relationship Id="rId35" Type="http://schemas.openxmlformats.org/officeDocument/2006/relationships/oleObject" Target="../embeddings/oleObject62.bin"/><Relationship Id="rId8" Type="http://schemas.openxmlformats.org/officeDocument/2006/relationships/image" Target="../media/image30.wmf"/><Relationship Id="rId3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76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60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9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59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8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34" Type="http://schemas.openxmlformats.org/officeDocument/2006/relationships/image" Target="../media/image26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1.wmf"/><Relationship Id="rId32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4.wmf"/><Relationship Id="rId8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742788" y="44776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5239" y="1249138"/>
            <a:ext cx="1892913" cy="18929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43203" y="3792415"/>
            <a:ext cx="10974030" cy="16547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</a:t>
            </a:r>
            <a:endParaRPr lang="en-US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8116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0" y="553998"/>
            <a:ext cx="203613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27677" y="100328"/>
            <a:ext cx="727282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MỘT BIỂU THỨC ĐẠI SỐ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944" y="1178913"/>
            <a:ext cx="16361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endParaRPr lang="en-US" sz="26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180" y="1178913"/>
            <a:ext cx="5112589" cy="507107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136066" y="2795146"/>
            <a:ext cx="2909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(h – 100).0,9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7758" y="1671356"/>
            <a:ext cx="5250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6188" y="3186161"/>
            <a:ext cx="4944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 là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</a:t>
            </a:r>
          </a:p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A là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g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9294" y="4007092"/>
            <a:ext cx="49446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6m.</a:t>
            </a:r>
          </a:p>
          <a:p>
            <a:pPr algn="just"/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62m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6kg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516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0" y="553998"/>
            <a:ext cx="203613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27677" y="100328"/>
            <a:ext cx="727282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MỘT BIỂU THỨC ĐẠI SỐ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944" y="1178913"/>
            <a:ext cx="83140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endParaRPr lang="en-US" sz="26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5440456" y="1178913"/>
            <a:ext cx="34637" cy="5213538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440456" y="944963"/>
            <a:ext cx="27801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1,6m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016052" y="1314295"/>
            <a:ext cx="13457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0cm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199894" y="1314295"/>
            <a:ext cx="20750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y h = 160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93716" y="1729793"/>
            <a:ext cx="61938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= 160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(h – 100).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9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60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100).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9 = 60.0,9 = 54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33367" y="2538267"/>
            <a:ext cx="63099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6m là 54kg.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35259" y="3623065"/>
            <a:ext cx="28913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1,62m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175376" y="3647479"/>
            <a:ext cx="13457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2cm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359218" y="3647479"/>
            <a:ext cx="20750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y h = 162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493716" y="4062977"/>
            <a:ext cx="61938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= 162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(h – 100).0,9 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: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2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100).0,9 =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2.0,9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5,8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575453" y="4893974"/>
            <a:ext cx="25999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66kg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5,8kg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594076" y="5356854"/>
            <a:ext cx="62492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62m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6kg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136066" y="2795146"/>
            <a:ext cx="2909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(h – 100).0,9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17758" y="1671356"/>
            <a:ext cx="5250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06188" y="3186161"/>
            <a:ext cx="4944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 là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</a:t>
            </a:r>
          </a:p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A là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g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29294" y="4007092"/>
            <a:ext cx="49446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6m.</a:t>
            </a:r>
          </a:p>
          <a:p>
            <a:pPr algn="just"/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62m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6kg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630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25" grpId="0"/>
      <p:bldP spid="26" grpId="0"/>
      <p:bldP spid="30" grpId="0"/>
      <p:bldP spid="31" grpId="0"/>
      <p:bldP spid="32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6109592" y="2738788"/>
            <a:ext cx="5414462" cy="892552"/>
          </a:xfrm>
          <a:prstGeom prst="rect">
            <a:avLst/>
          </a:prstGeom>
          <a:solidFill>
            <a:srgbClr val="0066FF"/>
          </a:solidFill>
          <a:ln w="38100" cmpd="sng">
            <a:solidFill>
              <a:srgbClr val="0066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endParaRPr lang="en-US" sz="2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057164" y="4134770"/>
            <a:ext cx="5466890" cy="492443"/>
          </a:xfrm>
          <a:prstGeom prst="rect">
            <a:avLst/>
          </a:prstGeom>
          <a:solidFill>
            <a:srgbClr val="0066FF"/>
          </a:solidFill>
          <a:ln w="38100" cmpd="sng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804220" y="8890701"/>
            <a:ext cx="3032146" cy="492443"/>
          </a:xfrm>
          <a:prstGeom prst="rect">
            <a:avLst/>
          </a:prstGeom>
          <a:solidFill>
            <a:srgbClr val="0066FF"/>
          </a:solidFill>
          <a:ln w="38100" cmpd="sng">
            <a:solidFill>
              <a:srgbClr val="0066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own Arrow 2"/>
          <p:cNvSpPr/>
          <p:nvPr/>
        </p:nvSpPr>
        <p:spPr>
          <a:xfrm>
            <a:off x="8496177" y="3720243"/>
            <a:ext cx="599236" cy="356002"/>
          </a:xfrm>
          <a:prstGeom prst="down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Down Arrow 33"/>
          <p:cNvSpPr/>
          <p:nvPr/>
        </p:nvSpPr>
        <p:spPr>
          <a:xfrm>
            <a:off x="4037790" y="8495019"/>
            <a:ext cx="599236" cy="356002"/>
          </a:xfrm>
          <a:prstGeom prst="down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0" y="677601"/>
            <a:ext cx="192552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1071" y="1643359"/>
            <a:ext cx="920797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.          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10532"/>
              </p:ext>
            </p:extLst>
          </p:nvPr>
        </p:nvGraphicFramePr>
        <p:xfrm>
          <a:off x="3613763" y="1563640"/>
          <a:ext cx="12319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79" name="Equation" r:id="rId3" imgW="571320" imgH="330120" progId="Equation.DSMT4">
                  <p:embed/>
                </p:oleObj>
              </mc:Choice>
              <mc:Fallback>
                <p:oleObj name="Equation" r:id="rId3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3763" y="1563640"/>
                        <a:ext cx="12319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108886"/>
              </p:ext>
            </p:extLst>
          </p:nvPr>
        </p:nvGraphicFramePr>
        <p:xfrm>
          <a:off x="5253643" y="1676935"/>
          <a:ext cx="930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80"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3643" y="1676935"/>
                        <a:ext cx="9302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27576"/>
              </p:ext>
            </p:extLst>
          </p:nvPr>
        </p:nvGraphicFramePr>
        <p:xfrm>
          <a:off x="7001699" y="1348322"/>
          <a:ext cx="12858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81" name="Equation" r:id="rId7" imgW="596880" imgH="469800" progId="Equation.DSMT4">
                  <p:embed/>
                </p:oleObj>
              </mc:Choice>
              <mc:Fallback>
                <p:oleObj name="Equation" r:id="rId7" imgW="596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01699" y="1348322"/>
                        <a:ext cx="1285875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7944" y="2420936"/>
            <a:ext cx="5256952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, 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372596"/>
              </p:ext>
            </p:extLst>
          </p:nvPr>
        </p:nvGraphicFramePr>
        <p:xfrm>
          <a:off x="1068201" y="2866672"/>
          <a:ext cx="9302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82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8201" y="2866672"/>
                        <a:ext cx="93027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572954"/>
              </p:ext>
            </p:extLst>
          </p:nvPr>
        </p:nvGraphicFramePr>
        <p:xfrm>
          <a:off x="3808844" y="2723954"/>
          <a:ext cx="12319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83" name="Equation" r:id="rId11" imgW="571320" imgH="330120" progId="Equation.DSMT4">
                  <p:embed/>
                </p:oleObj>
              </mc:Choice>
              <mc:Fallback>
                <p:oleObj name="Equation" r:id="rId11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08844" y="2723954"/>
                        <a:ext cx="12319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249"/>
              </p:ext>
            </p:extLst>
          </p:nvPr>
        </p:nvGraphicFramePr>
        <p:xfrm>
          <a:off x="1068201" y="3145399"/>
          <a:ext cx="1612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84" name="Equation" r:id="rId13" imgW="749160" imgH="228600" progId="Equation.DSMT4">
                  <p:embed/>
                </p:oleObj>
              </mc:Choice>
              <mc:Fallback>
                <p:oleObj name="Equation" r:id="rId13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8201" y="3145399"/>
                        <a:ext cx="16129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09885" y="4855905"/>
            <a:ext cx="615597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tại                     </a:t>
            </a:r>
          </a:p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là     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87416"/>
              </p:ext>
            </p:extLst>
          </p:nvPr>
        </p:nvGraphicFramePr>
        <p:xfrm>
          <a:off x="3437898" y="4758562"/>
          <a:ext cx="12303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85" name="Equation" r:id="rId15" imgW="571320" imgH="330120" progId="Equation.DSMT4">
                  <p:embed/>
                </p:oleObj>
              </mc:Choice>
              <mc:Fallback>
                <p:oleObj name="Equation" r:id="rId15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37898" y="4758562"/>
                        <a:ext cx="123031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93668"/>
              </p:ext>
            </p:extLst>
          </p:nvPr>
        </p:nvGraphicFramePr>
        <p:xfrm>
          <a:off x="166014" y="5271285"/>
          <a:ext cx="9318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86" name="Equation" r:id="rId17" imgW="431640" imgH="177480" progId="Equation.DSMT4">
                  <p:embed/>
                </p:oleObj>
              </mc:Choice>
              <mc:Fallback>
                <p:oleObj name="Equation" r:id="rId17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6014" y="5271285"/>
                        <a:ext cx="931863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3657446" y="4306283"/>
          <a:ext cx="2746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87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657446" y="4306283"/>
                        <a:ext cx="274637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145507"/>
              </p:ext>
            </p:extLst>
          </p:nvPr>
        </p:nvGraphicFramePr>
        <p:xfrm>
          <a:off x="1348122" y="5302181"/>
          <a:ext cx="4921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88" name="Equation" r:id="rId21" imgW="228600" imgH="177480" progId="Equation.DSMT4">
                  <p:embed/>
                </p:oleObj>
              </mc:Choice>
              <mc:Fallback>
                <p:oleObj name="Equation" r:id="rId21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48122" y="5302181"/>
                        <a:ext cx="49212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427677" y="100328"/>
            <a:ext cx="727282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MỘT BIỂU THỨC ĐẠI SỐ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644737"/>
              </p:ext>
            </p:extLst>
          </p:nvPr>
        </p:nvGraphicFramePr>
        <p:xfrm>
          <a:off x="820075" y="3745049"/>
          <a:ext cx="16668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89" name="Equation" r:id="rId23" imgW="774360" imgH="444240" progId="Equation.DSMT4">
                  <p:embed/>
                </p:oleObj>
              </mc:Choice>
              <mc:Fallback>
                <p:oleObj name="Equation" r:id="rId23" imgW="774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0075" y="3745049"/>
                        <a:ext cx="1666875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7944" y="1178913"/>
            <a:ext cx="16361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312714" y="5081420"/>
            <a:ext cx="3032146" cy="492443"/>
          </a:xfrm>
          <a:prstGeom prst="rect">
            <a:avLst/>
          </a:prstGeom>
          <a:solidFill>
            <a:srgbClr val="0066FF"/>
          </a:solidFill>
          <a:ln w="38100" cmpd="sng">
            <a:solidFill>
              <a:srgbClr val="0066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Down Arrow 35"/>
          <p:cNvSpPr/>
          <p:nvPr/>
        </p:nvSpPr>
        <p:spPr>
          <a:xfrm>
            <a:off x="8546284" y="4685738"/>
            <a:ext cx="599236" cy="356002"/>
          </a:xfrm>
          <a:prstGeom prst="down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097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1" grpId="0" animBg="1"/>
      <p:bldP spid="3" grpId="0" animBg="1"/>
      <p:bldP spid="18" grpId="0"/>
      <p:bldP spid="22" grpId="0"/>
      <p:bldP spid="35" grpId="0" animBg="1"/>
      <p:bldP spid="3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6109592" y="2738788"/>
            <a:ext cx="5414462" cy="892552"/>
          </a:xfrm>
          <a:prstGeom prst="rect">
            <a:avLst/>
          </a:prstGeom>
          <a:solidFill>
            <a:srgbClr val="0066FF"/>
          </a:solidFill>
          <a:ln w="38100" cmpd="sng">
            <a:solidFill>
              <a:srgbClr val="0066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endParaRPr lang="en-US" sz="2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057164" y="4134770"/>
            <a:ext cx="5466890" cy="492443"/>
          </a:xfrm>
          <a:prstGeom prst="rect">
            <a:avLst/>
          </a:prstGeom>
          <a:solidFill>
            <a:srgbClr val="0066FF"/>
          </a:solidFill>
          <a:ln w="38100" cmpd="sng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804220" y="8890701"/>
            <a:ext cx="3032146" cy="492443"/>
          </a:xfrm>
          <a:prstGeom prst="rect">
            <a:avLst/>
          </a:prstGeom>
          <a:solidFill>
            <a:srgbClr val="0066FF"/>
          </a:solidFill>
          <a:ln w="38100" cmpd="sng">
            <a:solidFill>
              <a:srgbClr val="0066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own Arrow 2"/>
          <p:cNvSpPr/>
          <p:nvPr/>
        </p:nvSpPr>
        <p:spPr>
          <a:xfrm>
            <a:off x="8496177" y="3720243"/>
            <a:ext cx="599236" cy="356002"/>
          </a:xfrm>
          <a:prstGeom prst="down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Down Arrow 33"/>
          <p:cNvSpPr/>
          <p:nvPr/>
        </p:nvSpPr>
        <p:spPr>
          <a:xfrm>
            <a:off x="4037790" y="8495019"/>
            <a:ext cx="599236" cy="356002"/>
          </a:xfrm>
          <a:prstGeom prst="down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0" y="677601"/>
            <a:ext cx="192552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7944" y="2490206"/>
            <a:ext cx="5590377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, 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350616"/>
              </p:ext>
            </p:extLst>
          </p:nvPr>
        </p:nvGraphicFramePr>
        <p:xfrm>
          <a:off x="4125192" y="2798445"/>
          <a:ext cx="12319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2" name="Equation" r:id="rId3" imgW="571320" imgH="330120" progId="Equation.DSMT4">
                  <p:embed/>
                </p:oleObj>
              </mc:Choice>
              <mc:Fallback>
                <p:oleObj name="Equation" r:id="rId3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5192" y="2798445"/>
                        <a:ext cx="12319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3657446" y="4306283"/>
          <a:ext cx="2746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3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57446" y="4306283"/>
                        <a:ext cx="274637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427677" y="100328"/>
            <a:ext cx="727282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MỘT BIỂU THỨC ĐẠI SỐ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7944" y="1178913"/>
            <a:ext cx="16361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312714" y="5081420"/>
            <a:ext cx="3032146" cy="492443"/>
          </a:xfrm>
          <a:prstGeom prst="rect">
            <a:avLst/>
          </a:prstGeom>
          <a:solidFill>
            <a:srgbClr val="0066FF"/>
          </a:solidFill>
          <a:ln w="38100" cmpd="sng">
            <a:solidFill>
              <a:srgbClr val="0066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Down Arrow 35"/>
          <p:cNvSpPr/>
          <p:nvPr/>
        </p:nvSpPr>
        <p:spPr>
          <a:xfrm>
            <a:off x="8546284" y="4685738"/>
            <a:ext cx="599236" cy="356002"/>
          </a:xfrm>
          <a:prstGeom prst="down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168290"/>
              </p:ext>
            </p:extLst>
          </p:nvPr>
        </p:nvGraphicFramePr>
        <p:xfrm>
          <a:off x="1101545" y="2571093"/>
          <a:ext cx="12858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4" name="Equation" r:id="rId7" imgW="596880" imgH="469800" progId="Equation.DSMT4">
                  <p:embed/>
                </p:oleObj>
              </mc:Choice>
              <mc:Fallback>
                <p:oleObj name="Equation" r:id="rId7" imgW="596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1545" y="2571093"/>
                        <a:ext cx="1285875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43513"/>
              </p:ext>
            </p:extLst>
          </p:nvPr>
        </p:nvGraphicFramePr>
        <p:xfrm>
          <a:off x="128349" y="3764970"/>
          <a:ext cx="5884862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5" name="Equation" r:id="rId9" imgW="3365280" imgH="596880" progId="Equation.DSMT4">
                  <p:embed/>
                </p:oleObj>
              </mc:Choice>
              <mc:Fallback>
                <p:oleObj name="Equation" r:id="rId9" imgW="33652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349" y="3764970"/>
                        <a:ext cx="5884862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51071" y="4923282"/>
            <a:ext cx="6185081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</a:p>
          <a:p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là        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509442"/>
              </p:ext>
            </p:extLst>
          </p:nvPr>
        </p:nvGraphicFramePr>
        <p:xfrm>
          <a:off x="3518897" y="4835751"/>
          <a:ext cx="12303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6" name="Equation" r:id="rId11" imgW="571320" imgH="330120" progId="Equation.DSMT4">
                  <p:embed/>
                </p:oleObj>
              </mc:Choice>
              <mc:Fallback>
                <p:oleObj name="Equation" r:id="rId11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18897" y="4835751"/>
                        <a:ext cx="1230312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990137"/>
              </p:ext>
            </p:extLst>
          </p:nvPr>
        </p:nvGraphicFramePr>
        <p:xfrm>
          <a:off x="151071" y="5458430"/>
          <a:ext cx="128746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7" name="Equation" r:id="rId13" imgW="596880" imgH="469800" progId="Equation.DSMT4">
                  <p:embed/>
                </p:oleObj>
              </mc:Choice>
              <mc:Fallback>
                <p:oleObj name="Equation" r:id="rId13" imgW="596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1071" y="5458430"/>
                        <a:ext cx="1287463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305510"/>
              </p:ext>
            </p:extLst>
          </p:nvPr>
        </p:nvGraphicFramePr>
        <p:xfrm>
          <a:off x="1812745" y="5469410"/>
          <a:ext cx="5746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8" name="Equation" r:id="rId15" imgW="266400" imgH="469800" progId="Equation.DSMT4">
                  <p:embed/>
                </p:oleObj>
              </mc:Choice>
              <mc:Fallback>
                <p:oleObj name="Equation" r:id="rId15" imgW="266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12745" y="5469410"/>
                        <a:ext cx="574675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51071" y="1643359"/>
            <a:ext cx="920797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.          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8773"/>
              </p:ext>
            </p:extLst>
          </p:nvPr>
        </p:nvGraphicFramePr>
        <p:xfrm>
          <a:off x="3613763" y="1563640"/>
          <a:ext cx="12319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9" name="Equation" r:id="rId17" imgW="571320" imgH="330120" progId="Equation.DSMT4">
                  <p:embed/>
                </p:oleObj>
              </mc:Choice>
              <mc:Fallback>
                <p:oleObj name="Equation" r:id="rId17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13763" y="1563640"/>
                        <a:ext cx="12319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0141"/>
              </p:ext>
            </p:extLst>
          </p:nvPr>
        </p:nvGraphicFramePr>
        <p:xfrm>
          <a:off x="5253643" y="1676935"/>
          <a:ext cx="930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0" name="Equation" r:id="rId19" imgW="431640" imgH="177480" progId="Equation.DSMT4">
                  <p:embed/>
                </p:oleObj>
              </mc:Choice>
              <mc:Fallback>
                <p:oleObj name="Equation" r:id="rId19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53643" y="1676935"/>
                        <a:ext cx="9302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609817"/>
              </p:ext>
            </p:extLst>
          </p:nvPr>
        </p:nvGraphicFramePr>
        <p:xfrm>
          <a:off x="7001699" y="1348322"/>
          <a:ext cx="12858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1" name="Equation" r:id="rId21" imgW="596880" imgH="469800" progId="Equation.DSMT4">
                  <p:embed/>
                </p:oleObj>
              </mc:Choice>
              <mc:Fallback>
                <p:oleObj name="Equation" r:id="rId21" imgW="596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01699" y="1348322"/>
                        <a:ext cx="1285875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756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0" y="677601"/>
            <a:ext cx="192552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7944" y="2490206"/>
            <a:ext cx="5590377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, 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448590"/>
              </p:ext>
            </p:extLst>
          </p:nvPr>
        </p:nvGraphicFramePr>
        <p:xfrm>
          <a:off x="4125192" y="2798445"/>
          <a:ext cx="12319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6" name="Equation" r:id="rId3" imgW="571320" imgH="330120" progId="Equation.DSMT4">
                  <p:embed/>
                </p:oleObj>
              </mc:Choice>
              <mc:Fallback>
                <p:oleObj name="Equation" r:id="rId3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5192" y="2798445"/>
                        <a:ext cx="12319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3657446" y="4306283"/>
          <a:ext cx="2746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7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57446" y="4306283"/>
                        <a:ext cx="274637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427677" y="100328"/>
            <a:ext cx="727282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MỘT BIỂU THỨC ĐẠI SỐ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7944" y="1178913"/>
            <a:ext cx="16361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94242"/>
              </p:ext>
            </p:extLst>
          </p:nvPr>
        </p:nvGraphicFramePr>
        <p:xfrm>
          <a:off x="1101545" y="2571093"/>
          <a:ext cx="12858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8" name="Equation" r:id="rId7" imgW="596880" imgH="469800" progId="Equation.DSMT4">
                  <p:embed/>
                </p:oleObj>
              </mc:Choice>
              <mc:Fallback>
                <p:oleObj name="Equation" r:id="rId7" imgW="596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1545" y="2571093"/>
                        <a:ext cx="1285875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869798"/>
              </p:ext>
            </p:extLst>
          </p:nvPr>
        </p:nvGraphicFramePr>
        <p:xfrm>
          <a:off x="128349" y="3764970"/>
          <a:ext cx="5884862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9" name="Equation" r:id="rId9" imgW="3365280" imgH="596880" progId="Equation.DSMT4">
                  <p:embed/>
                </p:oleObj>
              </mc:Choice>
              <mc:Fallback>
                <p:oleObj name="Equation" r:id="rId9" imgW="33652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349" y="3764970"/>
                        <a:ext cx="5884862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51071" y="4923282"/>
            <a:ext cx="6185081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</a:p>
          <a:p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là        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35651"/>
              </p:ext>
            </p:extLst>
          </p:nvPr>
        </p:nvGraphicFramePr>
        <p:xfrm>
          <a:off x="3518897" y="4835751"/>
          <a:ext cx="12303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0" name="Equation" r:id="rId11" imgW="571320" imgH="330120" progId="Equation.DSMT4">
                  <p:embed/>
                </p:oleObj>
              </mc:Choice>
              <mc:Fallback>
                <p:oleObj name="Equation" r:id="rId11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18897" y="4835751"/>
                        <a:ext cx="1230312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683928"/>
              </p:ext>
            </p:extLst>
          </p:nvPr>
        </p:nvGraphicFramePr>
        <p:xfrm>
          <a:off x="151071" y="5458430"/>
          <a:ext cx="128746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1" name="Equation" r:id="rId13" imgW="596880" imgH="469800" progId="Equation.DSMT4">
                  <p:embed/>
                </p:oleObj>
              </mc:Choice>
              <mc:Fallback>
                <p:oleObj name="Equation" r:id="rId13" imgW="596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1071" y="5458430"/>
                        <a:ext cx="1287463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125905"/>
              </p:ext>
            </p:extLst>
          </p:nvPr>
        </p:nvGraphicFramePr>
        <p:xfrm>
          <a:off x="1812745" y="5469410"/>
          <a:ext cx="5746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2" name="Equation" r:id="rId15" imgW="266400" imgH="469800" progId="Equation.DSMT4">
                  <p:embed/>
                </p:oleObj>
              </mc:Choice>
              <mc:Fallback>
                <p:oleObj name="Equation" r:id="rId15" imgW="266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12745" y="5469410"/>
                        <a:ext cx="574675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51071" y="1643359"/>
            <a:ext cx="971009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          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749049"/>
              </p:ext>
            </p:extLst>
          </p:nvPr>
        </p:nvGraphicFramePr>
        <p:xfrm>
          <a:off x="3994763" y="1563640"/>
          <a:ext cx="12319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3" name="Equation" r:id="rId17" imgW="571320" imgH="330120" progId="Equation.DSMT4">
                  <p:embed/>
                </p:oleObj>
              </mc:Choice>
              <mc:Fallback>
                <p:oleObj name="Equation" r:id="rId17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94763" y="1563640"/>
                        <a:ext cx="12319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807633"/>
              </p:ext>
            </p:extLst>
          </p:nvPr>
        </p:nvGraphicFramePr>
        <p:xfrm>
          <a:off x="5634643" y="1676935"/>
          <a:ext cx="930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4" name="Equation" r:id="rId19" imgW="431640" imgH="177480" progId="Equation.DSMT4">
                  <p:embed/>
                </p:oleObj>
              </mc:Choice>
              <mc:Fallback>
                <p:oleObj name="Equation" r:id="rId19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34643" y="1676935"/>
                        <a:ext cx="9302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147279"/>
              </p:ext>
            </p:extLst>
          </p:nvPr>
        </p:nvGraphicFramePr>
        <p:xfrm>
          <a:off x="7382699" y="1348322"/>
          <a:ext cx="12858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5" name="Equation" r:id="rId21" imgW="596880" imgH="469800" progId="Equation.DSMT4">
                  <p:embed/>
                </p:oleObj>
              </mc:Choice>
              <mc:Fallback>
                <p:oleObj name="Equation" r:id="rId21" imgW="596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82699" y="1348322"/>
                        <a:ext cx="1285875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166495" y="2097070"/>
            <a:ext cx="106797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.             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009001"/>
              </p:ext>
            </p:extLst>
          </p:nvPr>
        </p:nvGraphicFramePr>
        <p:xfrm>
          <a:off x="3918070" y="2015793"/>
          <a:ext cx="12303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6" name="Equation" r:id="rId22" imgW="571320" imgH="330120" progId="Equation.DSMT4">
                  <p:embed/>
                </p:oleObj>
              </mc:Choice>
              <mc:Fallback>
                <p:oleObj name="Equation" r:id="rId22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18070" y="2015793"/>
                        <a:ext cx="123031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586468"/>
              </p:ext>
            </p:extLst>
          </p:nvPr>
        </p:nvGraphicFramePr>
        <p:xfrm>
          <a:off x="5845784" y="2133212"/>
          <a:ext cx="1695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7" name="Equation" r:id="rId24" imgW="787320" imgH="177480" progId="Equation.DSMT4">
                  <p:embed/>
                </p:oleObj>
              </mc:Choice>
              <mc:Fallback>
                <p:oleObj name="Equation" r:id="rId24" imgW="787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45784" y="2133212"/>
                        <a:ext cx="16954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6179127" y="3096491"/>
            <a:ext cx="0" cy="3384156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649558"/>
              </p:ext>
            </p:extLst>
          </p:nvPr>
        </p:nvGraphicFramePr>
        <p:xfrm>
          <a:off x="7565947" y="2872890"/>
          <a:ext cx="1695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8" name="Equation" r:id="rId26" imgW="787320" imgH="177480" progId="Equation.DSMT4">
                  <p:embed/>
                </p:oleObj>
              </mc:Choice>
              <mc:Fallback>
                <p:oleObj name="Equation" r:id="rId26" imgW="787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65947" y="2872890"/>
                        <a:ext cx="16954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22561"/>
              </p:ext>
            </p:extLst>
          </p:nvPr>
        </p:nvGraphicFramePr>
        <p:xfrm>
          <a:off x="9889743" y="2872497"/>
          <a:ext cx="1339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9" name="Equation" r:id="rId28" imgW="622080" imgH="177480" progId="Equation.DSMT4">
                  <p:embed/>
                </p:oleObj>
              </mc:Choice>
              <mc:Fallback>
                <p:oleObj name="Equation" r:id="rId28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889743" y="2872497"/>
                        <a:ext cx="13398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6251870" y="2451739"/>
            <a:ext cx="163321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6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420619"/>
              </p:ext>
            </p:extLst>
          </p:nvPr>
        </p:nvGraphicFramePr>
        <p:xfrm>
          <a:off x="10063991" y="3115528"/>
          <a:ext cx="12303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0" name="Equation" r:id="rId30" imgW="571320" imgH="469800" progId="Equation.DSMT4">
                  <p:embed/>
                </p:oleObj>
              </mc:Choice>
              <mc:Fallback>
                <p:oleObj name="Equation" r:id="rId30" imgW="571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063991" y="3115528"/>
                        <a:ext cx="1230312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6251870" y="4059288"/>
            <a:ext cx="5749637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</a:p>
          <a:p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là        (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) 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14216"/>
              </p:ext>
            </p:extLst>
          </p:nvPr>
        </p:nvGraphicFramePr>
        <p:xfrm>
          <a:off x="9591222" y="3980392"/>
          <a:ext cx="12303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1" name="Equation" r:id="rId32" imgW="571320" imgH="330120" progId="Equation.DSMT4">
                  <p:embed/>
                </p:oleObj>
              </mc:Choice>
              <mc:Fallback>
                <p:oleObj name="Equation" r:id="rId32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591222" y="3980392"/>
                        <a:ext cx="1230312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91278"/>
              </p:ext>
            </p:extLst>
          </p:nvPr>
        </p:nvGraphicFramePr>
        <p:xfrm>
          <a:off x="6346080" y="4542484"/>
          <a:ext cx="128746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2" name="Equation" r:id="rId34" imgW="596880" imgH="469800" progId="Equation.DSMT4">
                  <p:embed/>
                </p:oleObj>
              </mc:Choice>
              <mc:Fallback>
                <p:oleObj name="Equation" r:id="rId34" imgW="596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46080" y="4542484"/>
                        <a:ext cx="1287463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2592"/>
              </p:ext>
            </p:extLst>
          </p:nvPr>
        </p:nvGraphicFramePr>
        <p:xfrm>
          <a:off x="7854715" y="4561930"/>
          <a:ext cx="5746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3" name="Equation" r:id="rId35" imgW="266400" imgH="469800" progId="Equation.DSMT4">
                  <p:embed/>
                </p:oleObj>
              </mc:Choice>
              <mc:Fallback>
                <p:oleObj name="Equation" r:id="rId35" imgW="266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54715" y="4561930"/>
                        <a:ext cx="574675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6221997" y="5389284"/>
            <a:ext cx="8256337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6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là       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209013"/>
              </p:ext>
            </p:extLst>
          </p:nvPr>
        </p:nvGraphicFramePr>
        <p:xfrm>
          <a:off x="6279523" y="6091394"/>
          <a:ext cx="12303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4" name="Equation" r:id="rId36" imgW="571320" imgH="330120" progId="Equation.DSMT4">
                  <p:embed/>
                </p:oleObj>
              </mc:Choice>
              <mc:Fallback>
                <p:oleObj name="Equation" r:id="rId36" imgW="57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79523" y="6091394"/>
                        <a:ext cx="1230312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670326"/>
              </p:ext>
            </p:extLst>
          </p:nvPr>
        </p:nvGraphicFramePr>
        <p:xfrm>
          <a:off x="7930314" y="5900002"/>
          <a:ext cx="5746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5" name="Equation" r:id="rId37" imgW="266400" imgH="469800" progId="Equation.DSMT4">
                  <p:embed/>
                </p:oleObj>
              </mc:Choice>
              <mc:Fallback>
                <p:oleObj name="Equation" r:id="rId37" imgW="266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30314" y="5900002"/>
                        <a:ext cx="574675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105542"/>
              </p:ext>
            </p:extLst>
          </p:nvPr>
        </p:nvGraphicFramePr>
        <p:xfrm>
          <a:off x="7434028" y="5444618"/>
          <a:ext cx="1695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6" name="Equation" r:id="rId38" imgW="787320" imgH="177480" progId="Equation.DSMT4">
                  <p:embed/>
                </p:oleObj>
              </mc:Choice>
              <mc:Fallback>
                <p:oleObj name="Equation" r:id="rId38" imgW="787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434028" y="5444618"/>
                        <a:ext cx="16954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9252201" y="2436823"/>
            <a:ext cx="163321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6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456886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0" grpId="0"/>
      <p:bldP spid="53" grpId="0"/>
      <p:bldP spid="57" grpId="0"/>
      <p:bldP spid="6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0" y="567876"/>
            <a:ext cx="192552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427677" y="100328"/>
            <a:ext cx="727282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MỘT BIỂU THỨC ĐẠI SỐ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66495" y="1060319"/>
            <a:ext cx="168530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66493" y="2445314"/>
            <a:ext cx="11852979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1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B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(-1).(-1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- (-1)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7 -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= -3 . 1 + 1 + 7 - 2 = 3</a:t>
            </a:r>
          </a:p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tại x = -1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là 3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18918" y="1060319"/>
            <a:ext cx="564195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= 3x(x + y) - x + 7 - y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6494" y="1552762"/>
            <a:ext cx="700493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tại x = -1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2.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tại x = -1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|y| = 2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19817" y="4220065"/>
            <a:ext cx="66943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a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|y| = 2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314135"/>
              </p:ext>
            </p:extLst>
          </p:nvPr>
        </p:nvGraphicFramePr>
        <p:xfrm>
          <a:off x="3029732" y="4248150"/>
          <a:ext cx="11779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4" name="Equation" r:id="rId3" imgW="545760" imgH="215640" progId="Equation.DSMT4">
                  <p:embed/>
                </p:oleObj>
              </mc:Choice>
              <mc:Fallback>
                <p:oleObj name="Equation" r:id="rId3" imgW="545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9732" y="4248150"/>
                        <a:ext cx="117792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19817" y="4785067"/>
            <a:ext cx="589569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6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1: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1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là 3.     (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)</a:t>
            </a: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5993718" y="4447028"/>
            <a:ext cx="4411" cy="2022789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123782" y="4066458"/>
            <a:ext cx="589569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6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2: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1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(-1).[-1 + (- 2)] - (-1) + 7 - (-2) 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= -3.[-3] + 1 + 7 + 2 = 19</a:t>
            </a:r>
          </a:p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tại x = -1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 là 19 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5242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8" grpId="0"/>
      <p:bldP spid="37" grpId="0"/>
      <p:bldP spid="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0" y="567876"/>
            <a:ext cx="192552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427677" y="100328"/>
            <a:ext cx="727282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MỘT BIỂU THỨC ĐẠI SỐ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66495" y="1060319"/>
            <a:ext cx="168530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18918" y="1060319"/>
            <a:ext cx="564195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= 3x(x + y) - x + 7 - y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6495" y="1552762"/>
            <a:ext cx="764054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-y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6494" y="2445314"/>
            <a:ext cx="576848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   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-y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=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(-y)(-y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y) -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-y)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7 -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</a:p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= -3y . 0 + y + 7 - y 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6008208" y="3020683"/>
            <a:ext cx="0" cy="3380509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98726" y="3361423"/>
            <a:ext cx="589202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B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x(x + y) - x + 7 -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6" name="Right Brace 15"/>
          <p:cNvSpPr/>
          <p:nvPr/>
        </p:nvSpPr>
        <p:spPr>
          <a:xfrm rot="5400000">
            <a:off x="8098015" y="3233374"/>
            <a:ext cx="290405" cy="1417005"/>
          </a:xfrm>
          <a:prstGeom prst="rightBrace">
            <a:avLst>
              <a:gd name="adj1" fmla="val 84665"/>
              <a:gd name="adj2" fmla="val 50000"/>
            </a:avLst>
          </a:prstGeom>
          <a:ln w="381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673889" y="4146913"/>
            <a:ext cx="119772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 . 0</a:t>
            </a:r>
          </a:p>
        </p:txBody>
      </p:sp>
      <p:sp>
        <p:nvSpPr>
          <p:cNvPr id="18" name="Right Brace 17"/>
          <p:cNvSpPr/>
          <p:nvPr/>
        </p:nvSpPr>
        <p:spPr>
          <a:xfrm rot="5400000">
            <a:off x="9467107" y="3334201"/>
            <a:ext cx="290405" cy="1191491"/>
          </a:xfrm>
          <a:prstGeom prst="rightBrace">
            <a:avLst>
              <a:gd name="adj1" fmla="val 39343"/>
              <a:gd name="adj2" fmla="val 50000"/>
            </a:avLst>
          </a:prstGeom>
          <a:ln w="381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9016564" y="4075149"/>
            <a:ext cx="171835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x - y +7</a:t>
            </a:r>
          </a:p>
        </p:txBody>
      </p:sp>
      <p:sp>
        <p:nvSpPr>
          <p:cNvPr id="24" name="Right Brace 23"/>
          <p:cNvSpPr/>
          <p:nvPr/>
        </p:nvSpPr>
        <p:spPr>
          <a:xfrm rot="5400000">
            <a:off x="9615864" y="4229523"/>
            <a:ext cx="169274" cy="803369"/>
          </a:xfrm>
          <a:prstGeom prst="rightBrace">
            <a:avLst>
              <a:gd name="adj1" fmla="val 85652"/>
              <a:gd name="adj2" fmla="val 50000"/>
            </a:avLst>
          </a:prstGeom>
          <a:ln w="381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8871613" y="4792331"/>
            <a:ext cx="200420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(x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) +7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310135" y="3775853"/>
            <a:ext cx="464676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B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x(x + y) - x -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+ 7      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948657" y="4200233"/>
            <a:ext cx="486835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x(x + y)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(x + y) + 7      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948657" y="5061873"/>
            <a:ext cx="486835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 . 0 - 0 + 7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= 7      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991426" y="6039643"/>
            <a:ext cx="60502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-y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là 7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22271" y="2825839"/>
            <a:ext cx="168530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600" b="1" u="sng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u="sng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098726" y="2861722"/>
            <a:ext cx="168530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600" b="1" u="sng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u="sng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sz="26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11891" y="2870286"/>
            <a:ext cx="386687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 = -y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+ y = 0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199337" y="4658126"/>
            <a:ext cx="57914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+ y = 0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8602" y="4011795"/>
            <a:ext cx="576848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=               y + 7 - y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=               y – y + 7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=                           7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18614" y="5257056"/>
            <a:ext cx="57684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-y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là 7.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0188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/>
      <p:bldP spid="16" grpId="0" animBg="1"/>
      <p:bldP spid="16" grpId="1" animBg="1"/>
      <p:bldP spid="17" grpId="0"/>
      <p:bldP spid="17" grpId="1"/>
      <p:bldP spid="18" grpId="0" animBg="1"/>
      <p:bldP spid="18" grpId="1" animBg="1"/>
      <p:bldP spid="19" grpId="0"/>
      <p:bldP spid="19" grpId="1"/>
      <p:bldP spid="24" grpId="0" animBg="1"/>
      <p:bldP spid="24" grpId="1" animBg="1"/>
      <p:bldP spid="25" grpId="0"/>
      <p:bldP spid="25" grpId="1"/>
      <p:bldP spid="26" grpId="0"/>
      <p:bldP spid="27" grpId="0"/>
      <p:bldP spid="28" grpId="0"/>
      <p:bldP spid="29" grpId="0"/>
      <p:bldP spid="20" grpId="0"/>
      <p:bldP spid="30" grpId="0"/>
      <p:bldP spid="31" grpId="0"/>
      <p:bldP spid="32" grpId="0"/>
      <p:bldP spid="33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0" y="567876"/>
            <a:ext cx="192552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427677" y="100328"/>
            <a:ext cx="727282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MỘT BIỂU THỨC ĐẠI SỐ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66495" y="1060319"/>
            <a:ext cx="168530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18918" y="1060319"/>
            <a:ext cx="564195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= 3x(x + y) - x + 7 - y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6495" y="1552762"/>
            <a:ext cx="764054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-y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6495" y="1965668"/>
            <a:ext cx="764054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4y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- 2y = 2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48877" y="2873219"/>
            <a:ext cx="576848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600" b="1" u="sng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600" b="1" u="sng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u="sng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y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- 2y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,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y - 2y = 2 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5675699" y="3004611"/>
            <a:ext cx="0" cy="2763981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783569" y="2408960"/>
            <a:ext cx="589202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600" b="1" u="sng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600" b="1" u="sng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a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y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28421"/>
              </p:ext>
            </p:extLst>
          </p:nvPr>
        </p:nvGraphicFramePr>
        <p:xfrm>
          <a:off x="9373466" y="2552823"/>
          <a:ext cx="977338" cy="90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8" name="Equation" r:id="rId3" imgW="507960" imgH="469800" progId="Equation.DSMT4">
                  <p:embed/>
                </p:oleObj>
              </mc:Choice>
              <mc:Fallback>
                <p:oleObj name="Equation" r:id="rId3" imgW="507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73466" y="2552823"/>
                        <a:ext cx="977338" cy="903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40486"/>
              </p:ext>
            </p:extLst>
          </p:nvPr>
        </p:nvGraphicFramePr>
        <p:xfrm>
          <a:off x="6711006" y="3298756"/>
          <a:ext cx="17605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9" name="Equation" r:id="rId5" imgW="914400" imgH="469800" progId="Equation.DSMT4">
                  <p:embed/>
                </p:oleObj>
              </mc:Choice>
              <mc:Fallback>
                <p:oleObj name="Equation" r:id="rId5" imgW="914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1006" y="3298756"/>
                        <a:ext cx="1760537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185021"/>
              </p:ext>
            </p:extLst>
          </p:nvPr>
        </p:nvGraphicFramePr>
        <p:xfrm>
          <a:off x="6730900" y="4116280"/>
          <a:ext cx="85725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0" name="Equation" r:id="rId7" imgW="444240" imgH="901440" progId="Equation.DSMT4">
                  <p:embed/>
                </p:oleObj>
              </mc:Choice>
              <mc:Fallback>
                <p:oleObj name="Equation" r:id="rId7" imgW="4442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0900" y="4116280"/>
                        <a:ext cx="857250" cy="173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028332"/>
              </p:ext>
            </p:extLst>
          </p:nvPr>
        </p:nvGraphicFramePr>
        <p:xfrm>
          <a:off x="7656151" y="4396528"/>
          <a:ext cx="21288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1" name="Equation" r:id="rId9" imgW="1104840" imgH="190440" progId="Equation.DSMT4">
                  <p:embed/>
                </p:oleObj>
              </mc:Choice>
              <mc:Fallback>
                <p:oleObj name="Equation" r:id="rId9" imgW="11048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56151" y="4396528"/>
                        <a:ext cx="2128838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050355"/>
              </p:ext>
            </p:extLst>
          </p:nvPr>
        </p:nvGraphicFramePr>
        <p:xfrm>
          <a:off x="7729176" y="5230011"/>
          <a:ext cx="20558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2" name="Equation" r:id="rId11" imgW="1066680" imgH="215640" progId="Equation.DSMT4">
                  <p:embed/>
                </p:oleObj>
              </mc:Choice>
              <mc:Fallback>
                <p:oleObj name="Equation" r:id="rId11" imgW="1066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29176" y="5230011"/>
                        <a:ext cx="2055813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52142" y="5803460"/>
            <a:ext cx="1165584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4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1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ta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B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(4 + 1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4 + 7 - 1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2.5 -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+ 7 - 1 =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2</a:t>
            </a:r>
          </a:p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4y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- 2y =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là 62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783569" y="3510886"/>
            <a:ext cx="180800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675699" y="4312947"/>
            <a:ext cx="180800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66495" y="2440235"/>
            <a:ext cx="57684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59008" y="4862129"/>
            <a:ext cx="354104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1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4y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48877" y="3695316"/>
            <a:ext cx="576848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(4 - 2)y = 2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2y = 2</a:t>
            </a:r>
          </a:p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y = 1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06348" y="5303880"/>
            <a:ext cx="358041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4 .1 = 4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76937"/>
              </p:ext>
            </p:extLst>
          </p:nvPr>
        </p:nvGraphicFramePr>
        <p:xfrm>
          <a:off x="8490073" y="3314127"/>
          <a:ext cx="112553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3" name="Equation" r:id="rId13" imgW="583920" imgH="469800" progId="Equation.DSMT4">
                  <p:embed/>
                </p:oleObj>
              </mc:Choice>
              <mc:Fallback>
                <p:oleObj name="Equation" r:id="rId13" imgW="583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90073" y="3314127"/>
                        <a:ext cx="1125538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818727"/>
              </p:ext>
            </p:extLst>
          </p:nvPr>
        </p:nvGraphicFramePr>
        <p:xfrm>
          <a:off x="9551682" y="3308649"/>
          <a:ext cx="11239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4" name="Equation" r:id="rId15" imgW="583920" imgH="469800" progId="Equation.DSMT4">
                  <p:embed/>
                </p:oleObj>
              </mc:Choice>
              <mc:Fallback>
                <p:oleObj name="Equation" r:id="rId15" imgW="583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51682" y="3308649"/>
                        <a:ext cx="1123950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99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/>
      <p:bldP spid="35" grpId="0"/>
      <p:bldP spid="36" grpId="0"/>
      <p:bldP spid="37" grpId="0"/>
      <p:bldP spid="38" grpId="0"/>
      <p:bldP spid="20" grpId="0"/>
      <p:bldP spid="24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0" y="54946"/>
            <a:ext cx="16113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95532" y="602755"/>
            <a:ext cx="576245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là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x (m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(m).</a:t>
            </a:r>
          </a:p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3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 descr="Kết quả hình ảnh cho nền nhà đen trắng đẹp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351" y="3464212"/>
            <a:ext cx="5447101" cy="3215208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" name="Straight Connector 2"/>
          <p:cNvCxnSpPr/>
          <p:nvPr/>
        </p:nvCxnSpPr>
        <p:spPr>
          <a:xfrm flipH="1">
            <a:off x="6170762" y="839638"/>
            <a:ext cx="11502" cy="5779698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320292" y="1317293"/>
            <a:ext cx="560257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x(x + 6)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20292" y="2209845"/>
            <a:ext cx="560257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3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(x + 6),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.(3 + 6) = 3 . 9 = 27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84659" y="3081977"/>
            <a:ext cx="5840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(x + 6)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3 là 27.</a:t>
            </a:r>
          </a:p>
        </p:txBody>
      </p:sp>
    </p:spTree>
    <p:extLst>
      <p:ext uri="{BB962C8B-B14F-4D97-AF65-F5344CB8AC3E}">
        <p14:creationId xmlns:p14="http://schemas.microsoft.com/office/powerpoint/2010/main" val="3704655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0" y="54946"/>
            <a:ext cx="16113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95532" y="602755"/>
            <a:ext cx="576245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là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x (m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(m).</a:t>
            </a:r>
          </a:p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3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30 (cm).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6170762" y="839638"/>
            <a:ext cx="11502" cy="5779698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Kết quả hình ảnh cho nền nhà đen trắng đẹp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3077" y="3496574"/>
            <a:ext cx="4756026" cy="3215208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D:\NguyenThanhThuy\Day học trên HTV\20200316_172139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3077" y="587675"/>
            <a:ext cx="4756025" cy="29088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90563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44776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83784" y="3675845"/>
            <a:ext cx="8695843" cy="8237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MỘT BIỂU THỨC ĐẠI SỐ</a:t>
            </a:r>
            <a:endParaRPr lang="en-US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249138"/>
            <a:ext cx="1892913" cy="18929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81366" y="5297770"/>
            <a:ext cx="8500660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  <a:r>
              <a:rPr lang="vi-VN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 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 THANH THÚY</a:t>
            </a:r>
            <a:endParaRPr lang="vi-VN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NAM TRUNG YÊN</a:t>
            </a:r>
            <a:r>
              <a:rPr lang="vi-VN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QUẬN CẦU GIẤY</a:t>
            </a:r>
          </a:p>
        </p:txBody>
      </p:sp>
    </p:spTree>
    <p:extLst>
      <p:ext uri="{BB962C8B-B14F-4D97-AF65-F5344CB8AC3E}">
        <p14:creationId xmlns:p14="http://schemas.microsoft.com/office/powerpoint/2010/main" val="23656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0" y="54946"/>
            <a:ext cx="16113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95532" y="602755"/>
            <a:ext cx="576245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là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x (m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(m).</a:t>
            </a:r>
          </a:p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3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30 (cm).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t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6170762" y="839638"/>
            <a:ext cx="11502" cy="5779698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320292" y="1104351"/>
            <a:ext cx="560257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x(x + 6)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20292" y="1996903"/>
            <a:ext cx="560257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3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(x + 6),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.(3 + 6) = 3 . 9 = 27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20292" y="3318953"/>
            <a:ext cx="560257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ề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27 (m</a:t>
            </a:r>
            <a:r>
              <a:rPr lang="en-US" sz="26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20292" y="4211505"/>
            <a:ext cx="560257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(cm) là: 30 . 30 = 900 (cm</a:t>
            </a:r>
            <a:r>
              <a:rPr lang="en-US" sz="26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470752" y="5004029"/>
            <a:ext cx="218784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,09 (m</a:t>
            </a:r>
            <a:r>
              <a:rPr lang="en-US" sz="26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01533" y="5396444"/>
            <a:ext cx="58400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t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: </a:t>
            </a:r>
          </a:p>
          <a:p>
            <a:pPr algn="just"/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27 : 0,09 = 300(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84659" y="2869035"/>
            <a:ext cx="5840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(x + 6)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3 là 27.</a:t>
            </a:r>
          </a:p>
        </p:txBody>
      </p:sp>
    </p:spTree>
    <p:extLst>
      <p:ext uri="{BB962C8B-B14F-4D97-AF65-F5344CB8AC3E}">
        <p14:creationId xmlns:p14="http://schemas.microsoft.com/office/powerpoint/2010/main" val="3589626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0" y="54946"/>
            <a:ext cx="16113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6170762" y="839638"/>
            <a:ext cx="11502" cy="5779698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Kết quả hình ảnh cho nền nhà đen trắng đẹp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595" y="3456288"/>
            <a:ext cx="4756026" cy="3215208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 descr="D:\NguyenThanhThuy\Day học trên HTV\20200316_172139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595" y="547389"/>
            <a:ext cx="4756025" cy="2908899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/>
          <p:cNvSpPr txBox="1"/>
          <p:nvPr/>
        </p:nvSpPr>
        <p:spPr>
          <a:xfrm>
            <a:off x="6320292" y="1104351"/>
            <a:ext cx="560257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x(x + 6)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320292" y="1996903"/>
            <a:ext cx="560257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3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(x + 6),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.(3 + 6) = 3 . 9 = 27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20292" y="3318953"/>
            <a:ext cx="560257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ề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27 (m</a:t>
            </a:r>
            <a:r>
              <a:rPr lang="en-US" sz="26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320292" y="4211505"/>
            <a:ext cx="560257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(cm) là: 30 . 30 = 900 (cm</a:t>
            </a:r>
            <a:r>
              <a:rPr lang="en-US" sz="26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470752" y="5004029"/>
            <a:ext cx="218784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,09 (m</a:t>
            </a:r>
            <a:r>
              <a:rPr lang="en-US" sz="26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201533" y="5396444"/>
            <a:ext cx="58400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t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: </a:t>
            </a:r>
          </a:p>
          <a:p>
            <a:pPr algn="just"/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27 : 0,09 = 300(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284659" y="2869035"/>
            <a:ext cx="5840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(x + 6)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3 là 27.</a:t>
            </a:r>
          </a:p>
        </p:txBody>
      </p:sp>
    </p:spTree>
    <p:extLst>
      <p:ext uri="{BB962C8B-B14F-4D97-AF65-F5344CB8AC3E}">
        <p14:creationId xmlns:p14="http://schemas.microsoft.com/office/powerpoint/2010/main" val="1549978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4" grpId="0"/>
      <p:bldP spid="25" grpId="0"/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395020" y="1865376"/>
            <a:ext cx="11317497" cy="892552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ại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5540" y="1167389"/>
            <a:ext cx="644278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044858" y="3641750"/>
            <a:ext cx="9393933" cy="492443"/>
          </a:xfrm>
          <a:prstGeom prst="rect">
            <a:avLst/>
          </a:prstGeom>
          <a:solidFill>
            <a:srgbClr val="0066FF"/>
          </a:solidFill>
          <a:ln w="38100" cmpd="sng">
            <a:solidFill>
              <a:srgbClr val="0066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967532" y="4628080"/>
            <a:ext cx="5466890" cy="492443"/>
          </a:xfrm>
          <a:prstGeom prst="rect">
            <a:avLst/>
          </a:prstGeom>
          <a:solidFill>
            <a:srgbClr val="0066FF"/>
          </a:solidFill>
          <a:ln w="38100" cmpd="sng">
            <a:solidFill>
              <a:srgbClr val="0066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187955" y="5555885"/>
            <a:ext cx="3032146" cy="492443"/>
          </a:xfrm>
          <a:prstGeom prst="rect">
            <a:avLst/>
          </a:prstGeom>
          <a:solidFill>
            <a:srgbClr val="0066FF"/>
          </a:solidFill>
          <a:ln w="38100" cmpd="sng">
            <a:solidFill>
              <a:srgbClr val="0066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own Arrow 2"/>
          <p:cNvSpPr/>
          <p:nvPr/>
        </p:nvSpPr>
        <p:spPr>
          <a:xfrm>
            <a:off x="5406545" y="4213553"/>
            <a:ext cx="599236" cy="356002"/>
          </a:xfrm>
          <a:prstGeom prst="down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Down Arrow 33"/>
          <p:cNvSpPr/>
          <p:nvPr/>
        </p:nvSpPr>
        <p:spPr>
          <a:xfrm>
            <a:off x="5419956" y="5163309"/>
            <a:ext cx="599236" cy="356002"/>
          </a:xfrm>
          <a:prstGeom prst="down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427677" y="100328"/>
            <a:ext cx="727282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MỘT BIỂU THỨC ĐẠI SỐ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847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44726" y="408321"/>
            <a:ext cx="36535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99427" y="1192591"/>
            <a:ext cx="643240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 7, 8, 9 (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, 29 – SGK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8267" y="1823047"/>
            <a:ext cx="11559484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2. </a:t>
            </a:r>
            <a:r>
              <a:rPr lang="en-US" sz="2400" b="1" u="sng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u="sng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u="sng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b="1" u="sng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b="1" u="sng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b="1" u="sng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endParaRPr lang="en-US" sz="2200" b="1" u="sng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HỌC VỚI SỨC KHỎE CON NGƯỜI</a:t>
            </a:r>
          </a:p>
          <a:p>
            <a:pPr algn="just"/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ổ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ổ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ng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ổ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endParaRPr lang="en-US" sz="22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endParaRPr lang="en-US" sz="22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ổ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Nam:  P = 0,057h – 0,022a – 4,23</a:t>
            </a:r>
          </a:p>
          <a:p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Q = 0,041h – 0,018a – 2,69</a:t>
            </a:r>
          </a:p>
          <a:p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h: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ntimét</a:t>
            </a:r>
            <a:endParaRPr lang="en-US" sz="22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a: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endParaRPr lang="en-US" sz="22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P, Q: dung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ổ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ổ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4" name="Picture 6" descr="Kết quả hình ảnh cho dấu hỏi chấ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399" y="1567271"/>
            <a:ext cx="907461" cy="995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6" name="Picture 8" descr="Kết quả hình ảnh cho lá phổ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9930" y="2970418"/>
            <a:ext cx="4581422" cy="2834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75563" y="1801913"/>
            <a:ext cx="65351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6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6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, 31, 32-SGK)</a:t>
            </a:r>
          </a:p>
        </p:txBody>
      </p:sp>
    </p:spTree>
    <p:extLst>
      <p:ext uri="{BB962C8B-B14F-4D97-AF65-F5344CB8AC3E}">
        <p14:creationId xmlns:p14="http://schemas.microsoft.com/office/powerpoint/2010/main" val="3307293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68354" y="0"/>
            <a:ext cx="589776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0190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0" y="567876"/>
            <a:ext cx="192552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227" y="1060319"/>
            <a:ext cx="5228098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006" y="2440538"/>
            <a:ext cx="874230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với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878667"/>
              </p:ext>
            </p:extLst>
          </p:nvPr>
        </p:nvGraphicFramePr>
        <p:xfrm>
          <a:off x="5049596" y="1402306"/>
          <a:ext cx="2108670" cy="46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26"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49596" y="1402306"/>
                        <a:ext cx="2108670" cy="466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617453"/>
              </p:ext>
            </p:extLst>
          </p:nvPr>
        </p:nvGraphicFramePr>
        <p:xfrm>
          <a:off x="5049597" y="1757220"/>
          <a:ext cx="2972970" cy="74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27" name="Equation" r:id="rId5" imgW="1587240" imgH="380880" progId="Equation.DSMT4">
                  <p:embed/>
                </p:oleObj>
              </mc:Choice>
              <mc:Fallback>
                <p:oleObj name="Equation" r:id="rId5" imgW="1587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9597" y="1757220"/>
                        <a:ext cx="2972970" cy="744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994867"/>
              </p:ext>
            </p:extLst>
          </p:nvPr>
        </p:nvGraphicFramePr>
        <p:xfrm>
          <a:off x="1248793" y="2795077"/>
          <a:ext cx="992402" cy="46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28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8793" y="2795077"/>
                        <a:ext cx="992402" cy="466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90405"/>
              </p:ext>
            </p:extLst>
          </p:nvPr>
        </p:nvGraphicFramePr>
        <p:xfrm>
          <a:off x="3300413" y="2913740"/>
          <a:ext cx="942853" cy="36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29" name="Equation" r:id="rId9" imgW="482400" imgH="177480" progId="Equation.DSMT4">
                  <p:embed/>
                </p:oleObj>
              </mc:Choice>
              <mc:Fallback>
                <p:oleObj name="Equation" r:id="rId9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0413" y="2913740"/>
                        <a:ext cx="942853" cy="362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105305"/>
              </p:ext>
            </p:extLst>
          </p:nvPr>
        </p:nvGraphicFramePr>
        <p:xfrm>
          <a:off x="1106489" y="3586562"/>
          <a:ext cx="2554594" cy="466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0" name="Equation" r:id="rId11" imgW="1307880" imgH="228600" progId="Equation.DSMT4">
                  <p:embed/>
                </p:oleObj>
              </mc:Choice>
              <mc:Fallback>
                <p:oleObj name="Equation" r:id="rId11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6489" y="3586562"/>
                        <a:ext cx="2554594" cy="466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611351"/>
              </p:ext>
            </p:extLst>
          </p:nvPr>
        </p:nvGraphicFramePr>
        <p:xfrm>
          <a:off x="5037138" y="3683676"/>
          <a:ext cx="942853" cy="362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1" name="Equation" r:id="rId13" imgW="482400" imgH="177480" progId="Equation.DSMT4">
                  <p:embed/>
                </p:oleObj>
              </mc:Choice>
              <mc:Fallback>
                <p:oleObj name="Equation" r:id="rId13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37138" y="3683676"/>
                        <a:ext cx="942853" cy="362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452971"/>
              </p:ext>
            </p:extLst>
          </p:nvPr>
        </p:nvGraphicFramePr>
        <p:xfrm>
          <a:off x="831851" y="4483776"/>
          <a:ext cx="1415010" cy="362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2" name="Equation" r:id="rId15" imgW="723600" imgH="177480" progId="Equation.DSMT4">
                  <p:embed/>
                </p:oleObj>
              </mc:Choice>
              <mc:Fallback>
                <p:oleObj name="Equation" r:id="rId15" imgW="723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1851" y="4483776"/>
                        <a:ext cx="1415010" cy="362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694395"/>
              </p:ext>
            </p:extLst>
          </p:nvPr>
        </p:nvGraphicFramePr>
        <p:xfrm>
          <a:off x="3570288" y="4469490"/>
          <a:ext cx="942853" cy="36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3" name="Equation" r:id="rId17" imgW="482400" imgH="177480" progId="Equation.DSMT4">
                  <p:embed/>
                </p:oleObj>
              </mc:Choice>
              <mc:Fallback>
                <p:oleObj name="Equation" r:id="rId17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70288" y="4469490"/>
                        <a:ext cx="942853" cy="362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413951"/>
              </p:ext>
            </p:extLst>
          </p:nvPr>
        </p:nvGraphicFramePr>
        <p:xfrm>
          <a:off x="2280808" y="5256579"/>
          <a:ext cx="1289480" cy="3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4" name="Equation" r:id="rId19" imgW="685800" imgH="190440" progId="Equation.DSMT4">
                  <p:embed/>
                </p:oleObj>
              </mc:Choice>
              <mc:Fallback>
                <p:oleObj name="Equation" r:id="rId19" imgW="685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80808" y="5256579"/>
                        <a:ext cx="1289480" cy="3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723198"/>
              </p:ext>
            </p:extLst>
          </p:nvPr>
        </p:nvGraphicFramePr>
        <p:xfrm>
          <a:off x="6840538" y="5676771"/>
          <a:ext cx="836268" cy="349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5" name="Equation" r:id="rId21" imgW="444240" imgH="177480" progId="Equation.DSMT4">
                  <p:embed/>
                </p:oleObj>
              </mc:Choice>
              <mc:Fallback>
                <p:oleObj name="Equation" r:id="rId21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40538" y="5676771"/>
                        <a:ext cx="836268" cy="349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-1567" y="3632261"/>
            <a:ext cx="63207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endParaRPr lang="en-US" sz="26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0" y="4416466"/>
            <a:ext cx="63386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:                 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với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6006" y="5157265"/>
            <a:ext cx="63207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=“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0" y="5615658"/>
            <a:ext cx="76269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0 tại 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427677" y="100328"/>
            <a:ext cx="727282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MỘT BIỂU THỨC ĐẠI SỐ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211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7" grpId="0"/>
      <p:bldP spid="28" grpId="0"/>
      <p:bldP spid="2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0" y="567876"/>
            <a:ext cx="192552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006" y="2300375"/>
            <a:ext cx="874230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a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với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812392"/>
              </p:ext>
            </p:extLst>
          </p:nvPr>
        </p:nvGraphicFramePr>
        <p:xfrm>
          <a:off x="1385053" y="2620767"/>
          <a:ext cx="1514798" cy="67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84" name="Equation" r:id="rId3" imgW="888840" imgH="380880" progId="Equation.DSMT4">
                  <p:embed/>
                </p:oleObj>
              </mc:Choice>
              <mc:Fallback>
                <p:oleObj name="Equation" r:id="rId3" imgW="888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5053" y="2620767"/>
                        <a:ext cx="1514798" cy="67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014595"/>
              </p:ext>
            </p:extLst>
          </p:nvPr>
        </p:nvGraphicFramePr>
        <p:xfrm>
          <a:off x="4146550" y="2778125"/>
          <a:ext cx="8223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85" name="Equation" r:id="rId5" imgW="482400" imgH="177480" progId="Equation.DSMT4">
                  <p:embed/>
                </p:oleObj>
              </mc:Choice>
              <mc:Fallback>
                <p:oleObj name="Equation" r:id="rId5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6550" y="2778125"/>
                        <a:ext cx="82232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187069"/>
              </p:ext>
            </p:extLst>
          </p:nvPr>
        </p:nvGraphicFramePr>
        <p:xfrm>
          <a:off x="1181101" y="3382216"/>
          <a:ext cx="1730834" cy="67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86" name="Equation" r:id="rId7" imgW="1015920" imgH="380880" progId="Equation.DSMT4">
                  <p:embed/>
                </p:oleObj>
              </mc:Choice>
              <mc:Fallback>
                <p:oleObj name="Equation" r:id="rId7" imgW="1015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1101" y="3382216"/>
                        <a:ext cx="1730834" cy="67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763968"/>
              </p:ext>
            </p:extLst>
          </p:nvPr>
        </p:nvGraphicFramePr>
        <p:xfrm>
          <a:off x="5586413" y="4375150"/>
          <a:ext cx="8223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87" name="Equation" r:id="rId9" imgW="482400" imgH="177480" progId="Equation.DSMT4">
                  <p:embed/>
                </p:oleObj>
              </mc:Choice>
              <mc:Fallback>
                <p:oleObj name="Equation" r:id="rId9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6413" y="4375150"/>
                        <a:ext cx="82232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846956"/>
              </p:ext>
            </p:extLst>
          </p:nvPr>
        </p:nvGraphicFramePr>
        <p:xfrm>
          <a:off x="887413" y="5043488"/>
          <a:ext cx="14716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88" name="Equation" r:id="rId11" imgW="863280" imgH="266400" progId="Equation.DSMT4">
                  <p:embed/>
                </p:oleObj>
              </mc:Choice>
              <mc:Fallback>
                <p:oleObj name="Equation" r:id="rId11" imgW="863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7413" y="5043488"/>
                        <a:ext cx="1471612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68402"/>
              </p:ext>
            </p:extLst>
          </p:nvPr>
        </p:nvGraphicFramePr>
        <p:xfrm>
          <a:off x="3616325" y="5162550"/>
          <a:ext cx="8207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89" name="Equation" r:id="rId13" imgW="482400" imgH="177480" progId="Equation.DSMT4">
                  <p:embed/>
                </p:oleObj>
              </mc:Choice>
              <mc:Fallback>
                <p:oleObj name="Equation" r:id="rId13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16325" y="5162550"/>
                        <a:ext cx="820738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12101"/>
              </p:ext>
            </p:extLst>
          </p:nvPr>
        </p:nvGraphicFramePr>
        <p:xfrm>
          <a:off x="2320925" y="5614988"/>
          <a:ext cx="47148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0" name="Equation" r:id="rId15" imgW="2768400" imgH="380880" progId="Equation.DSMT4">
                  <p:embed/>
                </p:oleObj>
              </mc:Choice>
              <mc:Fallback>
                <p:oleObj name="Equation" r:id="rId15" imgW="2768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0925" y="5614988"/>
                        <a:ext cx="47148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364581"/>
              </p:ext>
            </p:extLst>
          </p:nvPr>
        </p:nvGraphicFramePr>
        <p:xfrm>
          <a:off x="7158266" y="6284903"/>
          <a:ext cx="783787" cy="34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1"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58266" y="6284903"/>
                        <a:ext cx="783787" cy="347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123163"/>
              </p:ext>
            </p:extLst>
          </p:nvPr>
        </p:nvGraphicFramePr>
        <p:xfrm>
          <a:off x="1203325" y="4237038"/>
          <a:ext cx="31940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2" name="Equation" r:id="rId19" imgW="1955520" imgH="380880" progId="Equation.DSMT4">
                  <p:embed/>
                </p:oleObj>
              </mc:Choice>
              <mc:Fallback>
                <p:oleObj name="Equation" r:id="rId19" imgW="1955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03325" y="4237038"/>
                        <a:ext cx="319405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216675"/>
              </p:ext>
            </p:extLst>
          </p:nvPr>
        </p:nvGraphicFramePr>
        <p:xfrm>
          <a:off x="4086225" y="3560763"/>
          <a:ext cx="8397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3" name="Equation" r:id="rId21" imgW="482400" imgH="177480" progId="Equation.DSMT4">
                  <p:embed/>
                </p:oleObj>
              </mc:Choice>
              <mc:Fallback>
                <p:oleObj name="Equation" r:id="rId21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86225" y="3560763"/>
                        <a:ext cx="839788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26732" y="3476192"/>
            <a:ext cx="587045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với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26732" y="4286884"/>
            <a:ext cx="76585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với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7227" y="5074126"/>
            <a:ext cx="58704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:                  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ới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7227" y="6216312"/>
            <a:ext cx="79594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tại  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26732" y="5645219"/>
            <a:ext cx="58704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=“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427677" y="100328"/>
            <a:ext cx="727282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MỘT BIỂU THỨC ĐẠI SỐ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558247"/>
              </p:ext>
            </p:extLst>
          </p:nvPr>
        </p:nvGraphicFramePr>
        <p:xfrm>
          <a:off x="5716250" y="6178742"/>
          <a:ext cx="887020" cy="47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Equation" r:id="rId23" imgW="520560" imgH="266400" progId="Equation.DSMT4">
                  <p:embed/>
                </p:oleObj>
              </mc:Choice>
              <mc:Fallback>
                <p:oleObj name="Equation" r:id="rId23" imgW="520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16250" y="6178742"/>
                        <a:ext cx="887020" cy="475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7227" y="1060319"/>
            <a:ext cx="5228098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  <a:endParaRPr lang="en-US" sz="2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806213"/>
              </p:ext>
            </p:extLst>
          </p:nvPr>
        </p:nvGraphicFramePr>
        <p:xfrm>
          <a:off x="5049596" y="1402306"/>
          <a:ext cx="2108670" cy="46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Equation" r:id="rId25" imgW="1079280" imgH="228600" progId="Equation.DSMT4">
                  <p:embed/>
                </p:oleObj>
              </mc:Choice>
              <mc:Fallback>
                <p:oleObj name="Equation" r:id="rId25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49596" y="1402306"/>
                        <a:ext cx="2108670" cy="466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657487"/>
              </p:ext>
            </p:extLst>
          </p:nvPr>
        </p:nvGraphicFramePr>
        <p:xfrm>
          <a:off x="5049597" y="1757220"/>
          <a:ext cx="2972970" cy="74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Equation" r:id="rId27" imgW="1587240" imgH="380880" progId="Equation.DSMT4">
                  <p:embed/>
                </p:oleObj>
              </mc:Choice>
              <mc:Fallback>
                <p:oleObj name="Equation" r:id="rId27" imgW="1587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49597" y="1757220"/>
                        <a:ext cx="2972970" cy="744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056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8" grpId="0"/>
      <p:bldP spid="29" grpId="0"/>
      <p:bldP spid="31" grpId="0"/>
      <p:bldP spid="32" grpId="0"/>
      <p:bldP spid="3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0" y="567876"/>
            <a:ext cx="192552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427677" y="100328"/>
            <a:ext cx="727282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MỘT BIỂU THỨC ĐẠI SỐ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06109" y="2799978"/>
            <a:ext cx="717254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1:</a:t>
            </a:r>
            <a:r>
              <a:rPr lang="en-US" sz="2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28749" y="4226129"/>
            <a:ext cx="710842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2:</a:t>
            </a:r>
            <a:r>
              <a:rPr lang="en-US" sz="2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095050"/>
              </p:ext>
            </p:extLst>
          </p:nvPr>
        </p:nvGraphicFramePr>
        <p:xfrm>
          <a:off x="320675" y="3262313"/>
          <a:ext cx="30257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2" name="Equation" r:id="rId3" imgW="1422360" imgH="380880" progId="Equation.DSMT4">
                  <p:embed/>
                </p:oleObj>
              </mc:Choice>
              <mc:Fallback>
                <p:oleObj name="Equation" r:id="rId3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675" y="3262313"/>
                        <a:ext cx="302577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527100"/>
              </p:ext>
            </p:extLst>
          </p:nvPr>
        </p:nvGraphicFramePr>
        <p:xfrm>
          <a:off x="4010564" y="3212302"/>
          <a:ext cx="40814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3" name="Equation" r:id="rId5" imgW="1917360" imgH="380880" progId="Equation.DSMT4">
                  <p:embed/>
                </p:oleObj>
              </mc:Choice>
              <mc:Fallback>
                <p:oleObj name="Equation" r:id="rId5" imgW="1917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0564" y="3212302"/>
                        <a:ext cx="4081463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894229"/>
              </p:ext>
            </p:extLst>
          </p:nvPr>
        </p:nvGraphicFramePr>
        <p:xfrm>
          <a:off x="509588" y="4964228"/>
          <a:ext cx="26479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4" name="Equation" r:id="rId7" imgW="1244520" imgH="317160" progId="Equation.DSMT4">
                  <p:embed/>
                </p:oleObj>
              </mc:Choice>
              <mc:Fallback>
                <p:oleObj name="Equation" r:id="rId7" imgW="1244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588" y="4964228"/>
                        <a:ext cx="264795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7227" y="1060319"/>
            <a:ext cx="5228098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  <a:endParaRPr lang="en-US" sz="2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578571"/>
              </p:ext>
            </p:extLst>
          </p:nvPr>
        </p:nvGraphicFramePr>
        <p:xfrm>
          <a:off x="5049596" y="1402306"/>
          <a:ext cx="2108670" cy="46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5" name="Equation" r:id="rId9" imgW="1079280" imgH="228600" progId="Equation.DSMT4">
                  <p:embed/>
                </p:oleObj>
              </mc:Choice>
              <mc:Fallback>
                <p:oleObj name="Equation" r:id="rId9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9596" y="1402306"/>
                        <a:ext cx="2108670" cy="466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246805"/>
              </p:ext>
            </p:extLst>
          </p:nvPr>
        </p:nvGraphicFramePr>
        <p:xfrm>
          <a:off x="5049597" y="1757220"/>
          <a:ext cx="2972970" cy="74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6" name="Equation" r:id="rId11" imgW="1587240" imgH="380880" progId="Equation.DSMT4">
                  <p:embed/>
                </p:oleObj>
              </mc:Choice>
              <mc:Fallback>
                <p:oleObj name="Equation" r:id="rId11" imgW="1587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49597" y="1757220"/>
                        <a:ext cx="2972970" cy="744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135906"/>
              </p:ext>
            </p:extLst>
          </p:nvPr>
        </p:nvGraphicFramePr>
        <p:xfrm>
          <a:off x="4010564" y="4770142"/>
          <a:ext cx="47291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7" name="Equation" r:id="rId13" imgW="2222280" imgH="380880" progId="Equation.DSMT4">
                  <p:embed/>
                </p:oleObj>
              </mc:Choice>
              <mc:Fallback>
                <p:oleObj name="Equation" r:id="rId13" imgW="2222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10564" y="4770142"/>
                        <a:ext cx="4729163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3947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0" y="54946"/>
            <a:ext cx="149111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95532" y="602755"/>
            <a:ext cx="576245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là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x (m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(m).</a:t>
            </a:r>
          </a:p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3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 descr="Kết quả hình ảnh cho nền nhà đen trắng đẹp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351" y="3464212"/>
            <a:ext cx="5447101" cy="3215208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" name="Straight Connector 2"/>
          <p:cNvCxnSpPr/>
          <p:nvPr/>
        </p:nvCxnSpPr>
        <p:spPr>
          <a:xfrm flipH="1">
            <a:off x="6170762" y="839638"/>
            <a:ext cx="11502" cy="5779698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170762" y="1554731"/>
            <a:ext cx="58096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(m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6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82264" y="2231026"/>
            <a:ext cx="58096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(m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28312" y="2836203"/>
            <a:ext cx="5694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+ 6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28313" y="3471972"/>
            <a:ext cx="574059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x + 6) 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</a:t>
            </a:r>
            <a:r>
              <a:rPr lang="en-US" sz="26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63925" y="4621307"/>
            <a:ext cx="560257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6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6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6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6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x(x + 6).</a:t>
            </a:r>
            <a:endParaRPr lang="en-US" sz="26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485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0" y="49195"/>
            <a:ext cx="149111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95532" y="602755"/>
            <a:ext cx="576245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là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x (m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(m).</a:t>
            </a:r>
          </a:p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3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 descr="Kết quả hình ảnh cho nền nhà đen trắng đẹp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351" y="3464212"/>
            <a:ext cx="5447101" cy="3215208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" name="Straight Connector 2"/>
          <p:cNvCxnSpPr/>
          <p:nvPr/>
        </p:nvCxnSpPr>
        <p:spPr>
          <a:xfrm flipH="1">
            <a:off x="6170762" y="839638"/>
            <a:ext cx="11502" cy="5779698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320292" y="1542761"/>
            <a:ext cx="560257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x(x + 6)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20292" y="2435313"/>
            <a:ext cx="560257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3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(x + 6), ta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.(3 + 6) = 3.9 = 27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ular Callout 10"/>
          <p:cNvSpPr/>
          <p:nvPr/>
        </p:nvSpPr>
        <p:spPr>
          <a:xfrm>
            <a:off x="8479947" y="4008745"/>
            <a:ext cx="2394600" cy="1302607"/>
          </a:xfrm>
          <a:prstGeom prst="wedgeRoundRectCallout">
            <a:avLst>
              <a:gd name="adj1" fmla="val 2672"/>
              <a:gd name="adj2" fmla="val -109193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 là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(x+6)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3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0226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27677" y="100328"/>
            <a:ext cx="727282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MỘT BIỂU THỨC ĐẠI SỐ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63765" y="1384160"/>
            <a:ext cx="10277557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o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.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0" y="567876"/>
            <a:ext cx="501611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)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389927"/>
              </p:ext>
            </p:extLst>
          </p:nvPr>
        </p:nvGraphicFramePr>
        <p:xfrm>
          <a:off x="3910102" y="1419226"/>
          <a:ext cx="12033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82" name="Equation" r:id="rId3" imgW="558720" imgH="177480" progId="Equation.DSMT4">
                  <p:embed/>
                </p:oleObj>
              </mc:Choice>
              <mc:Fallback>
                <p:oleObj name="Equation" r:id="rId3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0102" y="1419226"/>
                        <a:ext cx="120332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095691"/>
              </p:ext>
            </p:extLst>
          </p:nvPr>
        </p:nvGraphicFramePr>
        <p:xfrm>
          <a:off x="6482316" y="1426792"/>
          <a:ext cx="10668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83" name="Equation" r:id="rId5" imgW="495000" imgH="177480" progId="Equation.DSMT4">
                  <p:embed/>
                </p:oleObj>
              </mc:Choice>
              <mc:Fallback>
                <p:oleObj name="Equation" r:id="rId5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82316" y="1426792"/>
                        <a:ext cx="1066800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898876"/>
              </p:ext>
            </p:extLst>
          </p:nvPr>
        </p:nvGraphicFramePr>
        <p:xfrm>
          <a:off x="7935766" y="1419226"/>
          <a:ext cx="12588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84" name="Equation" r:id="rId7" imgW="583920" imgH="215640" progId="Equation.DSMT4">
                  <p:embed/>
                </p:oleObj>
              </mc:Choice>
              <mc:Fallback>
                <p:oleObj name="Equation" r:id="rId7" imgW="583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35766" y="1419226"/>
                        <a:ext cx="1258887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10086" y="2444368"/>
            <a:ext cx="882684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, ta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724516"/>
              </p:ext>
            </p:extLst>
          </p:nvPr>
        </p:nvGraphicFramePr>
        <p:xfrm>
          <a:off x="2006001" y="2475842"/>
          <a:ext cx="10668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85" name="Equation" r:id="rId9" imgW="495000" imgH="177480" progId="Equation.DSMT4">
                  <p:embed/>
                </p:oleObj>
              </mc:Choice>
              <mc:Fallback>
                <p:oleObj name="Equation" r:id="rId9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6001" y="2475842"/>
                        <a:ext cx="1066800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590718"/>
              </p:ext>
            </p:extLst>
          </p:nvPr>
        </p:nvGraphicFramePr>
        <p:xfrm>
          <a:off x="3499074" y="2475843"/>
          <a:ext cx="12588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86" name="Equation" r:id="rId11" imgW="583920" imgH="215640" progId="Equation.DSMT4">
                  <p:embed/>
                </p:oleObj>
              </mc:Choice>
              <mc:Fallback>
                <p:oleObj name="Equation" r:id="rId11" imgW="583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99074" y="2475843"/>
                        <a:ext cx="1258887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622814"/>
              </p:ext>
            </p:extLst>
          </p:nvPr>
        </p:nvGraphicFramePr>
        <p:xfrm>
          <a:off x="6575079" y="2475560"/>
          <a:ext cx="12033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87"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75079" y="2475560"/>
                        <a:ext cx="120332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151829"/>
              </p:ext>
            </p:extLst>
          </p:nvPr>
        </p:nvGraphicFramePr>
        <p:xfrm>
          <a:off x="2022475" y="2976563"/>
          <a:ext cx="42926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88" name="Equation" r:id="rId15" imgW="1993680" imgH="215640" progId="Equation.DSMT4">
                  <p:embed/>
                </p:oleObj>
              </mc:Choice>
              <mc:Fallback>
                <p:oleObj name="Equation" r:id="rId15" imgW="1993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22475" y="2976563"/>
                        <a:ext cx="429260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ular Callout 14"/>
          <p:cNvSpPr/>
          <p:nvPr/>
        </p:nvSpPr>
        <p:spPr>
          <a:xfrm>
            <a:off x="6127325" y="4456950"/>
            <a:ext cx="2843582" cy="1476758"/>
          </a:xfrm>
          <a:prstGeom prst="wedgeRoundRectCallout">
            <a:avLst>
              <a:gd name="adj1" fmla="val -51457"/>
              <a:gd name="adj2" fmla="val -115649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= 9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=0,5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m+n là 18,5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ular Callout 15"/>
          <p:cNvSpPr/>
          <p:nvPr/>
        </p:nvSpPr>
        <p:spPr>
          <a:xfrm>
            <a:off x="2859718" y="4456950"/>
            <a:ext cx="2843582" cy="1476758"/>
          </a:xfrm>
          <a:prstGeom prst="wedgeRoundRectCallout">
            <a:avLst>
              <a:gd name="adj1" fmla="val 47436"/>
              <a:gd name="adj2" fmla="val -117769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,5 là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m+n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= 9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= 0,5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1380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30" grpId="0"/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Box 47"/>
          <p:cNvSpPr txBox="1"/>
          <p:nvPr/>
        </p:nvSpPr>
        <p:spPr>
          <a:xfrm>
            <a:off x="363765" y="1384160"/>
            <a:ext cx="106013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. 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0" y="567876"/>
            <a:ext cx="501611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)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331969"/>
              </p:ext>
            </p:extLst>
          </p:nvPr>
        </p:nvGraphicFramePr>
        <p:xfrm>
          <a:off x="5315469" y="1310029"/>
          <a:ext cx="1968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7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5469" y="1310029"/>
                        <a:ext cx="19685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20393"/>
              </p:ext>
            </p:extLst>
          </p:nvPr>
        </p:nvGraphicFramePr>
        <p:xfrm>
          <a:off x="7648157" y="1416514"/>
          <a:ext cx="11493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8" name="Equation" r:id="rId5" imgW="533160" imgH="177480" progId="Equation.DSMT4">
                  <p:embed/>
                </p:oleObj>
              </mc:Choice>
              <mc:Fallback>
                <p:oleObj name="Equation" r:id="rId5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48157" y="1416514"/>
                        <a:ext cx="1149350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25255"/>
              </p:ext>
            </p:extLst>
          </p:nvPr>
        </p:nvGraphicFramePr>
        <p:xfrm>
          <a:off x="9606056" y="1096220"/>
          <a:ext cx="9842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9" name="Equation" r:id="rId7" imgW="457200" imgH="469800" progId="Equation.DSMT4">
                  <p:embed/>
                </p:oleObj>
              </mc:Choice>
              <mc:Fallback>
                <p:oleObj name="Equation" r:id="rId7" imgW="457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06056" y="1096220"/>
                        <a:ext cx="984250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10086" y="1837206"/>
            <a:ext cx="6988195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, ta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951599"/>
              </p:ext>
            </p:extLst>
          </p:nvPr>
        </p:nvGraphicFramePr>
        <p:xfrm>
          <a:off x="1358708" y="2270125"/>
          <a:ext cx="11493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0" name="Equation" r:id="rId9" imgW="533160" imgH="177480" progId="Equation.DSMT4">
                  <p:embed/>
                </p:oleObj>
              </mc:Choice>
              <mc:Fallback>
                <p:oleObj name="Equation" r:id="rId9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8708" y="2270125"/>
                        <a:ext cx="1149350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419107"/>
              </p:ext>
            </p:extLst>
          </p:nvPr>
        </p:nvGraphicFramePr>
        <p:xfrm>
          <a:off x="4289425" y="2155880"/>
          <a:ext cx="19970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1" name="Equation" r:id="rId11" imgW="927000" imgH="228600" progId="Equation.DSMT4">
                  <p:embed/>
                </p:oleObj>
              </mc:Choice>
              <mc:Fallback>
                <p:oleObj name="Equation" r:id="rId11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89425" y="2155880"/>
                        <a:ext cx="19970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508120"/>
              </p:ext>
            </p:extLst>
          </p:nvPr>
        </p:nvGraphicFramePr>
        <p:xfrm>
          <a:off x="825416" y="2608687"/>
          <a:ext cx="33909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2" name="Equation" r:id="rId13" imgW="1574640" imgH="380880" progId="Equation.DSMT4">
                  <p:embed/>
                </p:oleObj>
              </mc:Choice>
              <mc:Fallback>
                <p:oleObj name="Equation" r:id="rId13" imgW="1574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5416" y="2608687"/>
                        <a:ext cx="33909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99123" y="3555555"/>
            <a:ext cx="764183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là   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347572"/>
              </p:ext>
            </p:extLst>
          </p:nvPr>
        </p:nvGraphicFramePr>
        <p:xfrm>
          <a:off x="3766364" y="3470085"/>
          <a:ext cx="19970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3" name="Equation" r:id="rId15" imgW="927000" imgH="228600" progId="Equation.DSMT4">
                  <p:embed/>
                </p:oleObj>
              </mc:Choice>
              <mc:Fallback>
                <p:oleObj name="Equation" r:id="rId15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66364" y="3470085"/>
                        <a:ext cx="19970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16285"/>
              </p:ext>
            </p:extLst>
          </p:nvPr>
        </p:nvGraphicFramePr>
        <p:xfrm>
          <a:off x="6060092" y="3579392"/>
          <a:ext cx="11493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4" name="Equation" r:id="rId17" imgW="533160" imgH="177480" progId="Equation.DSMT4">
                  <p:embed/>
                </p:oleObj>
              </mc:Choice>
              <mc:Fallback>
                <p:oleObj name="Equation" r:id="rId17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60092" y="3579392"/>
                        <a:ext cx="1149350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418773"/>
              </p:ext>
            </p:extLst>
          </p:nvPr>
        </p:nvGraphicFramePr>
        <p:xfrm>
          <a:off x="7524381" y="3588413"/>
          <a:ext cx="2746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5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24381" y="3588413"/>
                        <a:ext cx="274637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62486" y="3818414"/>
            <a:ext cx="6904839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6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, ta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683391"/>
              </p:ext>
            </p:extLst>
          </p:nvPr>
        </p:nvGraphicFramePr>
        <p:xfrm>
          <a:off x="1622300" y="3937185"/>
          <a:ext cx="9842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6" name="Equation" r:id="rId21" imgW="457200" imgH="469800" progId="Equation.DSMT4">
                  <p:embed/>
                </p:oleObj>
              </mc:Choice>
              <mc:Fallback>
                <p:oleObj name="Equation" r:id="rId21" imgW="457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22300" y="3937185"/>
                        <a:ext cx="984250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94304"/>
              </p:ext>
            </p:extLst>
          </p:nvPr>
        </p:nvGraphicFramePr>
        <p:xfrm>
          <a:off x="4410945" y="4126885"/>
          <a:ext cx="19954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7" name="Equation" r:id="rId23" imgW="927000" imgH="228600" progId="Equation.DSMT4">
                  <p:embed/>
                </p:oleObj>
              </mc:Choice>
              <mc:Fallback>
                <p:oleObj name="Equation" r:id="rId23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10945" y="4126885"/>
                        <a:ext cx="1995487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375923"/>
              </p:ext>
            </p:extLst>
          </p:nvPr>
        </p:nvGraphicFramePr>
        <p:xfrm>
          <a:off x="217488" y="4741863"/>
          <a:ext cx="117030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8" name="Equation" r:id="rId25" imgW="5435280" imgH="596880" progId="Equation.DSMT4">
                  <p:embed/>
                </p:oleObj>
              </mc:Choice>
              <mc:Fallback>
                <p:oleObj name="Equation" r:id="rId25" imgW="54352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7488" y="4741863"/>
                        <a:ext cx="11703050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557274" y="6039512"/>
            <a:ext cx="805861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là         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53171"/>
              </p:ext>
            </p:extLst>
          </p:nvPr>
        </p:nvGraphicFramePr>
        <p:xfrm>
          <a:off x="3940297" y="5950254"/>
          <a:ext cx="19954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9" name="Equation" r:id="rId27" imgW="927000" imgH="228600" progId="Equation.DSMT4">
                  <p:embed/>
                </p:oleObj>
              </mc:Choice>
              <mc:Fallback>
                <p:oleObj name="Equation" r:id="rId27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940297" y="5950254"/>
                        <a:ext cx="1995487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449647"/>
              </p:ext>
            </p:extLst>
          </p:nvPr>
        </p:nvGraphicFramePr>
        <p:xfrm>
          <a:off x="7641145" y="5802059"/>
          <a:ext cx="6318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0" name="Equation" r:id="rId29" imgW="291960" imgH="469800" progId="Equation.DSMT4">
                  <p:embed/>
                </p:oleObj>
              </mc:Choice>
              <mc:Fallback>
                <p:oleObj name="Equation" r:id="rId29" imgW="291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641145" y="5802059"/>
                        <a:ext cx="631825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89671"/>
              </p:ext>
            </p:extLst>
          </p:nvPr>
        </p:nvGraphicFramePr>
        <p:xfrm>
          <a:off x="6353689" y="5765717"/>
          <a:ext cx="9842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1" name="Equation" r:id="rId31" imgW="457200" imgH="469800" progId="Equation.DSMT4">
                  <p:embed/>
                </p:oleObj>
              </mc:Choice>
              <mc:Fallback>
                <p:oleObj name="Equation" r:id="rId31" imgW="457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353689" y="5765717"/>
                        <a:ext cx="984250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loud Callout 2"/>
          <p:cNvSpPr/>
          <p:nvPr/>
        </p:nvSpPr>
        <p:spPr>
          <a:xfrm>
            <a:off x="8464702" y="2143754"/>
            <a:ext cx="3408644" cy="2456345"/>
          </a:xfrm>
          <a:prstGeom prst="cloudCallout">
            <a:avLst>
              <a:gd name="adj1" fmla="val -60428"/>
              <a:gd name="adj2" fmla="val 5773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27677" y="100328"/>
            <a:ext cx="727282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MỘT BIỂU THỨC ĐẠI SỐ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893962"/>
              </p:ext>
            </p:extLst>
          </p:nvPr>
        </p:nvGraphicFramePr>
        <p:xfrm>
          <a:off x="4264867" y="2873791"/>
          <a:ext cx="26527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2" name="Equation" r:id="rId33" imgW="1231560" imgH="177480" progId="Equation.DSMT4">
                  <p:embed/>
                </p:oleObj>
              </mc:Choice>
              <mc:Fallback>
                <p:oleObj name="Equation" r:id="rId33" imgW="1231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264867" y="2873791"/>
                        <a:ext cx="2652712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473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30" grpId="0"/>
      <p:bldP spid="33" grpId="0"/>
      <p:bldP spid="38" grpId="0"/>
      <p:bldP spid="51" grpId="0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0" y="553998"/>
            <a:ext cx="501611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)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5020" y="1865376"/>
            <a:ext cx="11317497" cy="892552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ại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5540" y="1167389"/>
            <a:ext cx="644278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044858" y="3641750"/>
            <a:ext cx="9393933" cy="492443"/>
          </a:xfrm>
          <a:prstGeom prst="rect">
            <a:avLst/>
          </a:prstGeom>
          <a:solidFill>
            <a:srgbClr val="0070C0"/>
          </a:solidFill>
          <a:ln w="38100" cmpd="sng">
            <a:solidFill>
              <a:srgbClr val="0066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967532" y="4628080"/>
            <a:ext cx="5466890" cy="492443"/>
          </a:xfrm>
          <a:prstGeom prst="rect">
            <a:avLst/>
          </a:prstGeom>
          <a:solidFill>
            <a:srgbClr val="0066FF"/>
          </a:solidFill>
          <a:ln w="38100" cmpd="sng">
            <a:solidFill>
              <a:srgbClr val="0066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187955" y="5555885"/>
            <a:ext cx="3032146" cy="492443"/>
          </a:xfrm>
          <a:prstGeom prst="rect">
            <a:avLst/>
          </a:prstGeom>
          <a:solidFill>
            <a:srgbClr val="0066FF"/>
          </a:solidFill>
          <a:ln w="38100" cmpd="sng">
            <a:solidFill>
              <a:srgbClr val="0066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own Arrow 2"/>
          <p:cNvSpPr/>
          <p:nvPr/>
        </p:nvSpPr>
        <p:spPr>
          <a:xfrm>
            <a:off x="5406545" y="4213553"/>
            <a:ext cx="599236" cy="356002"/>
          </a:xfrm>
          <a:prstGeom prst="down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Down Arrow 33"/>
          <p:cNvSpPr/>
          <p:nvPr/>
        </p:nvSpPr>
        <p:spPr>
          <a:xfrm>
            <a:off x="5419956" y="5163309"/>
            <a:ext cx="599236" cy="356002"/>
          </a:xfrm>
          <a:prstGeom prst="down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427677" y="100328"/>
            <a:ext cx="727282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MỘT BIỂU THỨC ĐẠI SỐ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6125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31" grpId="0" animBg="1"/>
      <p:bldP spid="33" grpId="0" animBg="1"/>
      <p:bldP spid="3" grpId="0" animBg="1"/>
      <p:bldP spid="3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0" y="553998"/>
            <a:ext cx="203613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27677" y="100328"/>
            <a:ext cx="727282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MỘT BIỂU THỨC ĐẠI SỐ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944" y="1178913"/>
            <a:ext cx="83140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4853993"/>
              </p:ext>
            </p:extLst>
          </p:nvPr>
        </p:nvGraphicFramePr>
        <p:xfrm>
          <a:off x="277091" y="1960418"/>
          <a:ext cx="6393873" cy="3749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0945"/>
                <a:gridCol w="1094509"/>
                <a:gridCol w="1198419"/>
              </a:tblGrid>
              <a:tr h="32850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ẳng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indent="0" algn="just">
                        <a:buNone/>
                      </a:pPr>
                      <a:r>
                        <a:rPr lang="en-US" sz="2400" b="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indent="0" algn="just">
                        <a:buNone/>
                      </a:pP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 - 100).0,9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 = 180 là 72.</a:t>
                      </a:r>
                      <a:endParaRPr lang="en-US" sz="2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2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</a:t>
                      </a:r>
                      <a:r>
                        <a:rPr lang="en-US" sz="2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x = -3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2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á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x</a:t>
                      </a:r>
                      <a:r>
                        <a:rPr lang="en-US" sz="2400" b="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à -9.</a:t>
                      </a:r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2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  </a:t>
                      </a:r>
                      <a:r>
                        <a:rPr lang="en-US" sz="2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 là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2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á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just"/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n - 2m tại m = 1 là n = 2.</a:t>
                      </a:r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2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)</a:t>
                      </a:r>
                      <a:r>
                        <a:rPr lang="en-US" sz="2400" b="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x</a:t>
                      </a:r>
                      <a:r>
                        <a:rPr lang="en-US" sz="2400" b="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à </a:t>
                      </a:r>
                    </a:p>
                    <a:p>
                      <a:pPr algn="just"/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24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x = -4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 = 3.</a:t>
                      </a:r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398817" y="2521527"/>
            <a:ext cx="9421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37153" y="3338945"/>
            <a:ext cx="9421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537153" y="4142509"/>
            <a:ext cx="9421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37153" y="4946073"/>
            <a:ext cx="9421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733308" y="4019397"/>
            <a:ext cx="5250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 1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= 2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n - 2m ta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.2 - 2.1 = 4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684815" y="4925291"/>
            <a:ext cx="5250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-4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3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400" b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, </a:t>
            </a:r>
          </a:p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-4)</a:t>
            </a:r>
            <a:r>
              <a:rPr lang="en-US" sz="2400" b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3 = 16 . 3 = 48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802577" y="2377943"/>
            <a:ext cx="53201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= 180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 -100).0,9 ta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180 – 100).0,9 = 80.0,9 = 72 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802576" y="3311512"/>
            <a:ext cx="5250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-3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400" b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(-3)</a:t>
            </a:r>
            <a:r>
              <a:rPr lang="en-US" sz="2400" b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9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1144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  <p:bldP spid="14" grpId="0"/>
      <p:bldP spid="15" grpId="0"/>
      <p:bldP spid="16" grpId="0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0" y="553998"/>
            <a:ext cx="203613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27677" y="100328"/>
            <a:ext cx="727282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MỘT BIỂU THỨC ĐẠI SỐ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944" y="1178913"/>
            <a:ext cx="83140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6839574"/>
              </p:ext>
            </p:extLst>
          </p:nvPr>
        </p:nvGraphicFramePr>
        <p:xfrm>
          <a:off x="277091" y="1960418"/>
          <a:ext cx="6393873" cy="3749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0945"/>
                <a:gridCol w="1094509"/>
                <a:gridCol w="1198419"/>
              </a:tblGrid>
              <a:tr h="32850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ẳng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indent="0" algn="just">
                        <a:buNone/>
                      </a:pPr>
                      <a:r>
                        <a:rPr lang="en-US" sz="2400" b="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indent="0" algn="just">
                        <a:buNone/>
                      </a:pP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 - 100).0,9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 = 180 là 72.</a:t>
                      </a:r>
                      <a:endParaRPr lang="en-US" sz="2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2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</a:t>
                      </a:r>
                      <a:r>
                        <a:rPr lang="en-US" sz="2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x = -3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2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á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x</a:t>
                      </a:r>
                      <a:r>
                        <a:rPr lang="en-US" sz="2400" b="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à -9.</a:t>
                      </a:r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2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  </a:t>
                      </a:r>
                      <a:r>
                        <a:rPr lang="en-US" sz="2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 là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24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á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just"/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n - 2m tại m = 1 là n = 2.</a:t>
                      </a:r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2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)</a:t>
                      </a:r>
                      <a:r>
                        <a:rPr lang="en-US" sz="2400" b="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x</a:t>
                      </a:r>
                      <a:r>
                        <a:rPr lang="en-US" sz="2400" b="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à </a:t>
                      </a:r>
                    </a:p>
                    <a:p>
                      <a:pPr algn="just"/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24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x = -4 </a:t>
                      </a:r>
                      <a:r>
                        <a:rPr lang="en-US" sz="24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y = 3.</a:t>
                      </a:r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398817" y="2521527"/>
            <a:ext cx="9421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37153" y="3338945"/>
            <a:ext cx="9421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537153" y="4142509"/>
            <a:ext cx="9421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37153" y="4946073"/>
            <a:ext cx="9421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7" name="Oval 6"/>
          <p:cNvSpPr/>
          <p:nvPr/>
        </p:nvSpPr>
        <p:spPr>
          <a:xfrm>
            <a:off x="277093" y="2750128"/>
            <a:ext cx="1731334" cy="583504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793176" y="2598194"/>
            <a:ext cx="2909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(h – 100).0,9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774868" y="1474404"/>
            <a:ext cx="5250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963298" y="2989209"/>
            <a:ext cx="4944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 là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</a:t>
            </a:r>
          </a:p>
          <a:p>
            <a:pPr algn="just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A là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g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9712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17" grpId="0"/>
      <p:bldP spid="18" grpId="0"/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0</TotalTime>
  <Words>2934</Words>
  <Application>Microsoft Office PowerPoint</Application>
  <PresentationFormat>Widescreen</PresentationFormat>
  <Paragraphs>325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Microsoft account</cp:lastModifiedBy>
  <cp:revision>327</cp:revision>
  <dcterms:created xsi:type="dcterms:W3CDTF">2020-03-11T10:08:33Z</dcterms:created>
  <dcterms:modified xsi:type="dcterms:W3CDTF">2020-03-30T11:06:21Z</dcterms:modified>
</cp:coreProperties>
</file>